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05F7" w:rsidRPr="0024226A" w:rsidRDefault="00A705F7" w:rsidP="00A705F7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4226A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Дата:  </w:t>
      </w:r>
      <w:r>
        <w:rPr>
          <w:rFonts w:ascii="Times New Roman" w:eastAsia="Calibri" w:hAnsi="Times New Roman" w:cs="Times New Roman"/>
          <w:b/>
          <w:sz w:val="28"/>
          <w:szCs w:val="28"/>
          <w:u w:val="single"/>
          <w:lang w:eastAsia="ru-RU"/>
        </w:rPr>
        <w:t>15</w:t>
      </w:r>
      <w:r w:rsidRPr="0024226A">
        <w:rPr>
          <w:rFonts w:ascii="Times New Roman" w:eastAsia="Calibri" w:hAnsi="Times New Roman" w:cs="Times New Roman"/>
          <w:b/>
          <w:sz w:val="28"/>
          <w:szCs w:val="28"/>
          <w:u w:val="single"/>
          <w:lang w:eastAsia="ru-RU"/>
        </w:rPr>
        <w:t>.12.2020</w:t>
      </w:r>
    </w:p>
    <w:p w:rsidR="00A705F7" w:rsidRPr="0024226A" w:rsidRDefault="00A705F7" w:rsidP="00A705F7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4226A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Группа: </w:t>
      </w:r>
      <w:r>
        <w:rPr>
          <w:rFonts w:ascii="Times New Roman" w:eastAsia="Calibri" w:hAnsi="Times New Roman" w:cs="Times New Roman"/>
          <w:b/>
          <w:sz w:val="28"/>
          <w:szCs w:val="28"/>
          <w:u w:val="single"/>
          <w:lang w:eastAsia="ru-RU"/>
        </w:rPr>
        <w:t>19-ЭК-2</w:t>
      </w:r>
      <w:r w:rsidRPr="0024226A">
        <w:rPr>
          <w:rFonts w:ascii="Times New Roman" w:eastAsia="Calibri" w:hAnsi="Times New Roman" w:cs="Times New Roman"/>
          <w:b/>
          <w:sz w:val="28"/>
          <w:szCs w:val="28"/>
          <w:u w:val="single"/>
          <w:lang w:eastAsia="ru-RU"/>
        </w:rPr>
        <w:t>д</w:t>
      </w:r>
    </w:p>
    <w:p w:rsidR="00A705F7" w:rsidRPr="0024226A" w:rsidRDefault="00A705F7" w:rsidP="00A705F7">
      <w:pPr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Наименование дисциплины</w:t>
      </w:r>
      <w:r w:rsidRPr="0024226A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: </w:t>
      </w:r>
      <w:r w:rsidRPr="0024226A">
        <w:rPr>
          <w:rFonts w:ascii="Times New Roman" w:eastAsia="Calibri" w:hAnsi="Times New Roman" w:cs="Times New Roman"/>
          <w:b/>
          <w:sz w:val="28"/>
          <w:szCs w:val="28"/>
          <w:u w:val="single"/>
          <w:lang w:eastAsia="ru-RU"/>
        </w:rPr>
        <w:t>Математика</w:t>
      </w:r>
    </w:p>
    <w:p w:rsidR="00A705F7" w:rsidRPr="0024226A" w:rsidRDefault="00A705F7" w:rsidP="00A705F7">
      <w:pPr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 w:rsidRPr="0024226A">
        <w:rPr>
          <w:rFonts w:ascii="Times New Roman" w:eastAsia="Calibri" w:hAnsi="Times New Roman" w:cs="Times New Roman"/>
          <w:sz w:val="28"/>
          <w:szCs w:val="28"/>
        </w:rPr>
        <w:t xml:space="preserve">Тема: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  <w:t>Практическое занятие «Вычисление несобственных интегралов»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  <w:t xml:space="preserve"> (2 урока)</w:t>
      </w:r>
    </w:p>
    <w:p w:rsidR="00A705F7" w:rsidRDefault="00A705F7" w:rsidP="00A705F7">
      <w:pPr>
        <w:spacing w:after="200" w:line="240" w:lineRule="auto"/>
        <w:ind w:left="720" w:firstLine="414"/>
        <w:contextualSpacing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200" w:line="240" w:lineRule="auto"/>
        <w:ind w:left="720" w:firstLine="414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есобственными интегралами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зываются интегралы с бесконечными пределами интегрирования 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ода) или интегралы от неограниченных (имеющих разрыв на отрезке интегрирования) функций 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I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ода).</w:t>
      </w:r>
    </w:p>
    <w:p w:rsidR="00A705F7" w:rsidRPr="00A705F7" w:rsidRDefault="00A705F7" w:rsidP="00A705F7">
      <w:pPr>
        <w:spacing w:after="200" w:line="240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Несобственные интегралы от неограниченных функций:</w:t>
      </w:r>
    </w:p>
    <w:p w:rsidR="00A705F7" w:rsidRPr="00A705F7" w:rsidRDefault="00A705F7" w:rsidP="00A705F7">
      <w:pPr>
        <w:spacing w:after="200" w:line="240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) Если функция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(x)</m:t>
        </m:r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грале </w:t>
      </w:r>
      <m:oMath>
        <m:nary>
          <m:naryPr>
            <m:limLoc m:val="subSup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a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b</m:t>
            </m:r>
          </m:sup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f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dx</m:t>
            </m:r>
          </m:e>
        </m:nary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ремится к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±∞</m:t>
        </m:r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 приближении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одному из пределов интегрирования, тогда несобственный интеграл </w:t>
      </w:r>
      <m:oMath>
        <m:nary>
          <m:naryPr>
            <m:limLoc m:val="subSup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a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b</m:t>
            </m:r>
          </m:sup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f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dx</m:t>
            </m:r>
          </m:e>
        </m:nary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дет вычисляться посредством предельного перехода:</w:t>
      </w:r>
    </w:p>
    <w:p w:rsidR="00A705F7" w:rsidRPr="00A705F7" w:rsidRDefault="00A705F7" w:rsidP="00A705F7">
      <w:pPr>
        <w:spacing w:after="200" w:line="240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  <m:oMath>
        <m:nary>
          <m:naryPr>
            <m:limLoc m:val="subSup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a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b</m:t>
            </m:r>
          </m:sup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f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dx=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lim</m:t>
                    </m:r>
                  </m:e>
                  <m:li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ε→+0</m:t>
                    </m:r>
                  </m:lim>
                </m:limLow>
              </m:fName>
              <m:e>
                <m:nary>
                  <m:naryPr>
                    <m:limLoc m:val="subSup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naryPr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a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b-ε</m:t>
                    </m:r>
                  </m:sup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dx</m:t>
                    </m:r>
                  </m:e>
                </m:nary>
              </m:e>
            </m:func>
          </m:e>
        </m:nary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- в случае если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→±∞  </m:t>
        </m:r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приближении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к   верхнему пределу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   </m:t>
        </m:r>
      </m:oMath>
    </w:p>
    <w:p w:rsidR="00A705F7" w:rsidRPr="00A705F7" w:rsidRDefault="00A705F7" w:rsidP="00A705F7">
      <w:pPr>
        <w:spacing w:after="200" w:line="240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  <m:oMath>
        <m:nary>
          <m:naryPr>
            <m:limLoc m:val="subSup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a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b</m:t>
            </m:r>
          </m:sup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f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dx=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lim</m:t>
                    </m:r>
                  </m:e>
                  <m:li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ε→+0</m:t>
                    </m:r>
                  </m:lim>
                </m:limLow>
              </m:fName>
              <m:e>
                <m:nary>
                  <m:naryPr>
                    <m:limLoc m:val="subSup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naryPr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a</m:t>
                    </m:r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+</m:t>
                    </m:r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ε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b</m:t>
                    </m:r>
                  </m:sup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dx</m:t>
                    </m:r>
                  </m:e>
                </m:nary>
              </m:e>
            </m:func>
          </m:e>
        </m:nary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- в случае если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→±∞ </m:t>
        </m:r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приближении x  к  нижнему  пределу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A705F7" w:rsidRPr="00A705F7" w:rsidRDefault="00A705F7" w:rsidP="00A705F7">
      <w:pPr>
        <w:spacing w:after="200" w:line="276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) Если функция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(x)</m:t>
        </m:r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интеграле </w:t>
      </w:r>
      <m:oMath>
        <m:nary>
          <m:naryPr>
            <m:limLoc m:val="subSup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a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b</m:t>
            </m:r>
          </m:sup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f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dx</m:t>
            </m:r>
          </m:e>
        </m:nary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меет бесконечный разрыв в точке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надлежащий отрезку [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 и непрерывна во всех других точках этого отрезка, тогда несобственный интеграл </w:t>
      </w:r>
      <m:oMath>
        <m:nary>
          <m:naryPr>
            <m:limLoc m:val="subSup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a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b</m:t>
            </m:r>
          </m:sup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f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dx</m:t>
            </m:r>
          </m:e>
        </m:nary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удет вычисляться посредством предельного перехода:</w:t>
      </w:r>
    </w:p>
    <w:p w:rsidR="00A705F7" w:rsidRPr="00A705F7" w:rsidRDefault="00A705F7" w:rsidP="00A705F7">
      <w:pPr>
        <w:spacing w:after="200" w:line="276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</w:t>
      </w:r>
      <m:oMath>
        <m:nary>
          <m:naryPr>
            <m:limLoc m:val="subSup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a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b</m:t>
            </m:r>
          </m:sup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f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dx=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lim</m:t>
                    </m:r>
                  </m:e>
                  <m:lim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→+0</m:t>
                    </m:r>
                  </m:lim>
                </m:limLow>
              </m:fName>
              <m:e>
                <m:nary>
                  <m:naryPr>
                    <m:limLoc m:val="subSup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naryPr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a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c</m:t>
                    </m:r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val="en-US" w:eastAsia="ru-RU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1</m:t>
                        </m:r>
                      </m:sub>
                    </m:sSub>
                  </m:sup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dx</m:t>
                    </m:r>
                  </m:e>
                </m:nary>
              </m:e>
            </m:func>
          </m:e>
        </m:nary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+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limLow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lim</m:t>
                </m:r>
              </m:e>
              <m:lim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ε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→+0</m:t>
                </m:r>
              </m:lim>
            </m:limLow>
          </m:fName>
          <m:e>
            <m:nary>
              <m:naryPr>
                <m:limLoc m:val="subSup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c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+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ε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b>
                </m:sSub>
              </m:sub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b</m:t>
                </m:r>
              </m:sup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dx</m:t>
                </m:r>
              </m:e>
            </m:nary>
          </m:e>
        </m:func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, </w:t>
      </w:r>
    </w:p>
    <w:p w:rsidR="00A705F7" w:rsidRPr="00A705F7" w:rsidRDefault="00A705F7" w:rsidP="00A705F7">
      <w:pPr>
        <w:spacing w:after="200" w:line="276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 xml:space="preserve">1 </m:t>
            </m:r>
          </m:sub>
        </m:sSub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ε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 xml:space="preserve">2 </m:t>
            </m:r>
          </m:sub>
        </m:sSub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меняются независимо друг от друга.</w:t>
      </w:r>
    </w:p>
    <w:p w:rsidR="00A705F7" w:rsidRPr="00A705F7" w:rsidRDefault="00A705F7" w:rsidP="00A705F7">
      <w:pPr>
        <w:spacing w:after="200" w:line="276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200" w:line="276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Несобственные интегралы с бесконечными пределами:</w:t>
      </w:r>
    </w:p>
    <w:p w:rsidR="00A705F7" w:rsidRPr="00A705F7" w:rsidRDefault="00A705F7" w:rsidP="00A705F7">
      <w:pPr>
        <w:spacing w:after="200" w:line="276" w:lineRule="auto"/>
        <w:ind w:left="720" w:firstLine="414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Несобственные интегралы с бесконечными пределами интегрирования определяются посредством следующих предельных переходов:</w:t>
      </w:r>
    </w:p>
    <w:p w:rsidR="00A705F7" w:rsidRPr="00A705F7" w:rsidRDefault="00A705F7" w:rsidP="00A705F7">
      <w:pPr>
        <w:spacing w:after="200" w:line="276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  <m:oMath>
        <m:nary>
          <m:naryPr>
            <m:limLoc m:val="subSup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a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+∞</m:t>
            </m:r>
          </m:sup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f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dx=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lim</m:t>
                    </m:r>
                  </m:e>
                  <m:li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β→+∞</m:t>
                    </m:r>
                  </m:lim>
                </m:limLow>
              </m:fName>
              <m:e>
                <m:nary>
                  <m:naryPr>
                    <m:limLoc m:val="subSup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naryPr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a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β</m:t>
                    </m:r>
                  </m:sup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dx</m:t>
                    </m:r>
                  </m:e>
                </m:nary>
              </m:e>
            </m:func>
          </m:e>
        </m:nary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,     </w:t>
      </w:r>
    </w:p>
    <w:p w:rsidR="00A705F7" w:rsidRPr="00A705F7" w:rsidRDefault="00A705F7" w:rsidP="00A705F7">
      <w:pPr>
        <w:spacing w:after="200" w:line="276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</w:t>
      </w:r>
      <m:oMath>
        <m:nary>
          <m:naryPr>
            <m:limLoc m:val="subSup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∞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b</m:t>
            </m:r>
          </m:sup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f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dx=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limLow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lim</m:t>
                    </m:r>
                  </m:e>
                  <m:li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α→-∞</m:t>
                    </m:r>
                  </m:lim>
                </m:limLow>
              </m:fName>
              <m:e>
                <m:nary>
                  <m:naryPr>
                    <m:limLoc m:val="subSup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naryPr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α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b</m:t>
                    </m:r>
                  </m:sup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dx</m:t>
                    </m:r>
                  </m:e>
                </m:nary>
              </m:e>
            </m:func>
          </m:e>
        </m:nary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,</w:t>
      </w:r>
    </w:p>
    <w:p w:rsidR="00A705F7" w:rsidRPr="00A705F7" w:rsidRDefault="00A705F7" w:rsidP="00A705F7">
      <w:pPr>
        <w:spacing w:after="200" w:line="276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</w:t>
      </w:r>
      <m:oMath>
        <m:nary>
          <m:naryPr>
            <m:limLoc m:val="subSup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∞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+∞</m:t>
            </m:r>
          </m:sup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f</m:t>
            </m:r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</m:d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dx=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limLow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lim</m:t>
                    </m:r>
                  </m:e>
                  <m:lim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α→-∞</m:t>
                    </m:r>
                  </m:lim>
                </m:limLow>
              </m:fName>
              <m:e>
                <m:nary>
                  <m:naryPr>
                    <m:limLoc m:val="subSup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naryPr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α</m:t>
                    </m:r>
                  </m:sub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c</m:t>
                    </m:r>
                  </m:sup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dx</m:t>
                    </m:r>
                  </m:e>
                </m:nary>
              </m:e>
            </m:func>
          </m:e>
        </m:nary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+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limLow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lim</m:t>
                </m:r>
              </m:e>
              <m:li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β→+∞</m:t>
                </m:r>
              </m:lim>
            </m:limLow>
          </m:fName>
          <m:e>
            <m:nary>
              <m:naryPr>
                <m:limLoc m:val="subSup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naryPr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c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β</m:t>
                </m:r>
              </m:sup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dx</m:t>
                </m:r>
              </m:e>
            </m:nary>
          </m:e>
        </m:func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 </w:t>
      </w:r>
    </w:p>
    <w:p w:rsidR="00A705F7" w:rsidRPr="00A705F7" w:rsidRDefault="00A705F7" w:rsidP="00A705F7">
      <w:pPr>
        <w:spacing w:after="200" w:line="276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где с-произвольное вещественное число.</m:t>
          </m:r>
        </m:oMath>
      </m:oMathPara>
    </w:p>
    <w:p w:rsidR="00A705F7" w:rsidRPr="00A705F7" w:rsidRDefault="00A705F7" w:rsidP="00A705F7">
      <w:pPr>
        <w:spacing w:after="200" w:line="276" w:lineRule="auto"/>
        <w:ind w:left="720" w:firstLine="414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пределы в пп.3.1-3.2 существуют, соответствующие несобственные интегралы считаются сходящимися, если хотя бы один из пределов не существует, несобственный интеграл расходится.</w:t>
      </w:r>
    </w:p>
    <w:p w:rsidR="00A705F7" w:rsidRPr="00A705F7" w:rsidRDefault="00A705F7" w:rsidP="00A705F7">
      <w:pPr>
        <w:spacing w:after="200" w:line="276" w:lineRule="auto"/>
        <w:ind w:firstLine="708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Пример 1. </w:t>
      </w:r>
    </w:p>
    <w:p w:rsidR="00A705F7" w:rsidRPr="00A705F7" w:rsidRDefault="00A705F7" w:rsidP="00A705F7">
      <w:pPr>
        <w:spacing w:after="200" w:line="276" w:lineRule="auto"/>
        <w:ind w:left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ти несобственный интеграл       </w:t>
      </w:r>
      <m:oMath>
        <m:nary>
          <m:naryPr>
            <m:limLoc m:val="undOvr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1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</m:sup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dx</m:t>
                </m:r>
              </m:num>
              <m:den>
                <m:rad>
                  <m:rad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radPr>
                  <m:deg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deg>
                  <m:e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8"/>
                            <w:szCs w:val="28"/>
                            <w:lang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(x-1)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8"/>
                            <w:szCs w:val="28"/>
                            <w:lang w:eastAsia="ru-RU"/>
                          </w:rPr>
                          <m:t>2</m:t>
                        </m:r>
                      </m:sup>
                    </m:sSup>
                  </m:e>
                </m:rad>
              </m:den>
            </m:f>
          </m:e>
        </m:nary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  </w:t>
      </w:r>
    </w:p>
    <w:p w:rsidR="00A705F7" w:rsidRPr="00A705F7" w:rsidRDefault="00A705F7" w:rsidP="00A705F7">
      <w:pPr>
        <w:spacing w:after="200" w:line="276" w:lineRule="auto"/>
        <w:ind w:left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:</w:t>
      </w:r>
    </w:p>
    <w:p w:rsidR="00A705F7" w:rsidRPr="00A705F7" w:rsidRDefault="00A705F7" w:rsidP="00A705F7">
      <w:pPr>
        <w:spacing w:after="200" w:line="276" w:lineRule="auto"/>
        <w:ind w:left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Здесь подынтегральная функция имеет бесконечный разрыв в точке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=1, лежащей внутри отрезка интегрирования [-1;2]. Поэтому, согласно п.3.1б:</w:t>
      </w:r>
    </w:p>
    <w:p w:rsidR="00A705F7" w:rsidRPr="00A705F7" w:rsidRDefault="00A705F7" w:rsidP="00A705F7">
      <w:pPr>
        <w:spacing w:after="200" w:line="276" w:lineRule="auto"/>
        <w:ind w:left="1068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200" w:line="276" w:lineRule="auto"/>
        <w:ind w:left="1068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ParaPr>
          <m:jc m:val="left"/>
        </m:oMathParaPr>
        <m:oMath>
          <m:nary>
            <m:naryPr>
              <m:limLoc m:val="undOvr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-1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2</m:t>
              </m:r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dx</m:t>
                  </m:r>
                </m:num>
                <m:den>
                  <m:rad>
                    <m:rad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radPr>
                    <m:deg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3</m:t>
                      </m:r>
                    </m:deg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ru-RU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ru-RU"/>
                            </w:rPr>
                            <m:t>(x-1)</m:t>
                          </m:r>
                        </m:e>
                        <m:sup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ru-RU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lim</m:t>
                  </m:r>
                </m:e>
                <m:li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→+0</m:t>
                  </m:r>
                </m:lim>
              </m:limLow>
            </m:fName>
            <m:e>
              <m:nary>
                <m:naryPr>
                  <m:limLoc m:val="subSup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-1</m:t>
                  </m:r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</m:t>
                      </m:r>
                    </m:sub>
                  </m:sSub>
                </m:sup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ru-RU"/>
                        </w:rPr>
                        <m:t>dx</m:t>
                      </m:r>
                    </m:num>
                    <m:den>
                      <m:rad>
                        <m:ra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ru-RU"/>
                            </w:rPr>
                          </m:ctrlPr>
                        </m:radPr>
                        <m:deg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ru-RU"/>
                            </w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ru-RU"/>
                                </w:rPr>
                                <m:t>(x-1)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ru-RU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dx</m:t>
                  </m:r>
                </m:e>
              </m:nary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+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limLow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lim</m:t>
                  </m:r>
                </m:e>
                <m:li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→+0</m:t>
                  </m:r>
                </m:lim>
              </m:limLow>
            </m:fName>
            <m:e>
              <m:nary>
                <m:naryPr>
                  <m:limLoc m:val="subSup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naryPr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1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2</m:t>
                      </m:r>
                    </m:sub>
                  </m:sSub>
                </m:sub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2</m:t>
                  </m:r>
                </m:sup>
                <m:e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ru-RU"/>
                        </w:rPr>
                        <m:t>dx</m:t>
                      </m:r>
                    </m:num>
                    <m:den>
                      <m:rad>
                        <m:ra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8"/>
                              <w:szCs w:val="28"/>
                              <w:lang w:eastAsia="ru-RU"/>
                            </w:rPr>
                          </m:ctrlPr>
                        </m:radPr>
                        <m:deg>
                          <m:r>
                            <w:rPr>
                              <w:rFonts w:ascii="Cambria Math" w:eastAsia="Times New Roman" w:hAnsi="Cambria Math" w:cs="Times New Roman"/>
                              <w:sz w:val="28"/>
                              <w:szCs w:val="28"/>
                              <w:lang w:eastAsia="ru-RU"/>
                            </w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imes New Roman"/>
                                  <w:i/>
                                  <w:sz w:val="28"/>
                                  <w:szCs w:val="28"/>
                                  <w:lang w:eastAsia="ru-RU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ru-RU"/>
                                </w:rPr>
                                <m:t>(x-1)</m:t>
                              </m:r>
                            </m:e>
                            <m:sup>
                              <m:r>
                                <w:rPr>
                                  <w:rFonts w:ascii="Cambria Math" w:eastAsia="Times New Roman" w:hAnsi="Cambria Math" w:cs="Times New Roman"/>
                                  <w:sz w:val="28"/>
                                  <w:szCs w:val="28"/>
                                  <w:lang w:eastAsia="ru-RU"/>
                                </w:rPr>
                                <m:t>2</m:t>
                              </m:r>
                            </m:sup>
                          </m:sSup>
                        </m:e>
                      </m:rad>
                    </m:den>
                  </m:f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dx</m:t>
                  </m:r>
                </m:e>
              </m:nary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</m:t>
          </m:r>
        </m:oMath>
      </m:oMathPara>
    </w:p>
    <w:p w:rsidR="00A705F7" w:rsidRPr="00A705F7" w:rsidRDefault="00A705F7" w:rsidP="00A705F7">
      <w:pPr>
        <w:spacing w:after="200" w:line="276" w:lineRule="auto"/>
        <w:ind w:left="1068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200" w:line="276" w:lineRule="auto"/>
        <w:ind w:left="1068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limLow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lim</m:t>
                </m:r>
              </m:e>
              <m:lim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ε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→+0</m:t>
                </m:r>
              </m:lim>
            </m:limLow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3</m:t>
                </m:r>
              </m:deg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x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-1</m:t>
                </m:r>
              </m:e>
            </m:rad>
          </m:e>
        </m:func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|</m:t>
        </m:r>
        <m:f>
          <m:fPr>
            <m:type m:val="noBar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-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ε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1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1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+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limLow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lim</m:t>
                </m:r>
              </m:e>
              <m:lim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ε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→+0</m:t>
                </m:r>
              </m:lim>
            </m:limLow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3</m:t>
            </m:r>
            <m:rad>
              <m:rad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radPr>
              <m:deg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3</m:t>
                </m:r>
              </m:deg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x-1</m:t>
                </m:r>
              </m:e>
            </m:rad>
          </m:e>
        </m:func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|</w:t>
      </w:r>
      <m:oMath>
        <m:f>
          <m:fPr>
            <m:type m:val="noBar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 w:eastAsia="ru-RU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ε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</m:oMath>
    </w:p>
    <w:p w:rsidR="00A705F7" w:rsidRPr="00A705F7" w:rsidRDefault="00A705F7" w:rsidP="00A705F7">
      <w:pPr>
        <w:spacing w:after="200" w:line="276" w:lineRule="auto"/>
        <w:ind w:left="1068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200" w:line="276" w:lineRule="auto"/>
        <w:ind w:left="1068"/>
        <w:contextualSpacing/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szCs w:val="28"/>
              <w:lang w:val="en-US" w:eastAsia="ru-RU"/>
            </w:rPr>
            <m:t>=</m:t>
          </m:r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3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limLow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lim</m:t>
                  </m:r>
                </m:e>
                <m:li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→+0</m:t>
                  </m:r>
                </m:lim>
              </m:limLow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(</m:t>
              </m:r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val="en-US"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ru-RU"/>
                        </w:rPr>
                        <m:t>1</m:t>
                      </m:r>
                    </m:sub>
                  </m:sSub>
                </m:e>
              </m:rad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-</m:t>
          </m:r>
          <m:rad>
            <m:ra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radPr>
            <m:deg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3</m:t>
              </m:r>
            </m:deg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-2</m:t>
              </m:r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 xml:space="preserve"> )+ 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funcPr>
            <m:fNam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3</m:t>
              </m:r>
              <m:limLow>
                <m:limLow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limLow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lim</m:t>
                  </m:r>
                </m:e>
                <m:lim>
                  <m:sSub>
                    <m:sSub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→+0</m:t>
                  </m:r>
                </m:lim>
              </m:limLow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(</m:t>
              </m:r>
            </m:fName>
            <m:e>
              <m:rad>
                <m:rad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radPr>
                <m:deg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3</m:t>
                  </m:r>
                </m:deg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</m:t>
                  </m:r>
                </m:e>
              </m:rad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-</m:t>
          </m:r>
          <m:rad>
            <m:ra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radPr>
            <m:deg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3</m:t>
              </m:r>
            </m:deg>
            <m: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sSub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ε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2</m:t>
                  </m:r>
                </m:sub>
              </m:sSub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)=3(</m:t>
          </m:r>
          <m:rad>
            <m:rad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radPr>
            <m:deg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3</m:t>
              </m:r>
            </m:deg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2</m:t>
              </m:r>
            </m:e>
          </m:rad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+1)</m:t>
          </m:r>
        </m:oMath>
      </m:oMathPara>
    </w:p>
    <w:p w:rsidR="00A705F7" w:rsidRPr="00A705F7" w:rsidRDefault="00A705F7" w:rsidP="00A705F7">
      <w:pPr>
        <w:spacing w:after="200" w:line="276" w:lineRule="auto"/>
        <w:ind w:left="709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Пример 2. </w:t>
      </w:r>
    </w:p>
    <w:p w:rsidR="00A705F7" w:rsidRPr="00A705F7" w:rsidRDefault="00A705F7" w:rsidP="00A705F7">
      <w:pPr>
        <w:spacing w:after="200" w:line="276" w:lineRule="auto"/>
        <w:ind w:left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йти несобственный интеграл       </w:t>
      </w:r>
      <m:oMath>
        <m:nary>
          <m:naryPr>
            <m:limLoc m:val="undOvr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∞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-1</m:t>
            </m:r>
          </m:sup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</m:den>
            </m:f>
          </m:e>
        </m:nary>
      </m:oMath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  </w:t>
      </w:r>
    </w:p>
    <w:p w:rsidR="00A705F7" w:rsidRPr="00A705F7" w:rsidRDefault="00A705F7" w:rsidP="00A705F7">
      <w:pPr>
        <w:spacing w:after="200" w:line="276" w:lineRule="auto"/>
        <w:ind w:left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:</w:t>
      </w:r>
    </w:p>
    <w:p w:rsidR="00A705F7" w:rsidRPr="00A705F7" w:rsidRDefault="00A705F7" w:rsidP="00A705F7">
      <w:pPr>
        <w:spacing w:after="200" w:line="276" w:lineRule="auto"/>
        <w:ind w:left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Para>
        <m:oMath>
          <m:nary>
            <m:naryPr>
              <m:limLoc m:val="undOvr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naryPr>
            <m:sub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-∞</m:t>
              </m:r>
            </m:sub>
            <m:sup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-1</m:t>
              </m:r>
            </m:sup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dx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2</m:t>
                      </m:r>
                    </m:sup>
                  </m:sSup>
                </m:den>
              </m:f>
            </m:e>
          </m:nary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funcPr>
            <m:fName>
              <m:limLow>
                <m:limLow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lim</m:t>
                  </m:r>
                </m:e>
                <m:li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n-US" w:eastAsia="ru-RU"/>
                    </w:rPr>
                    <m:t>a</m:t>
                  </m: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→-∞</m:t>
                  </m:r>
                </m:lim>
              </m:limLow>
            </m:fName>
            <m:e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[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x</m:t>
                  </m:r>
                </m:den>
              </m:f>
            </m:e>
          </m:func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 xml:space="preserve">] </m:t>
          </m:r>
          <m:d>
            <m:dPr>
              <m:begChr m:val="|"/>
              <m:endChr m:val="]"/>
              <m:ctrlPr>
                <w:rPr>
                  <w:rFonts w:ascii="Cambria Math" w:eastAsia="Times New Roman" w:hAnsi="Cambria Math" w:cs="Times New Roman"/>
                  <w:i/>
                  <w:sz w:val="28"/>
                  <w:szCs w:val="28"/>
                  <w:lang w:eastAsia="ru-RU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-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a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28"/>
                  <w:szCs w:val="28"/>
                  <w:lang w:eastAsia="ru-RU"/>
                </w:rPr>
                <m:t>=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eastAsia="ru-RU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limLowPr>
                    <m:e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val="en-US" w:eastAsia="ru-RU"/>
                        </w:rPr>
                        <m:t>a</m:t>
                      </m:r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→-∞</m:t>
                      </m:r>
                    </m:lim>
                  </m:limLow>
                </m:fNam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eastAsia="ru-RU"/>
                    </w:rPr>
                    <m:t>[1+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  <w:lang w:eastAsia="ru-RU"/>
                        </w:rPr>
                        <m:t>a</m:t>
                      </m:r>
                    </m:den>
                  </m:f>
                </m:e>
              </m:func>
            </m:e>
          </m:d>
          <m:r>
            <w:rPr>
              <w:rFonts w:ascii="Cambria Math" w:eastAsia="Times New Roman" w:hAnsi="Cambria Math" w:cs="Times New Roman"/>
              <w:sz w:val="28"/>
              <w:szCs w:val="28"/>
              <w:lang w:eastAsia="ru-RU"/>
            </w:rPr>
            <m:t>=1</m:t>
          </m:r>
        </m:oMath>
      </m:oMathPara>
    </w:p>
    <w:p w:rsidR="00A705F7" w:rsidRPr="00A705F7" w:rsidRDefault="00A705F7" w:rsidP="00A705F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Неопределенный интеграл и его свойства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Определение 1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: Функция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 называется первообразной для функции 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 на некотором отрезке [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, если для всех из этого отрезка выполняется равенство: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'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= 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ер: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=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+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;  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=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Замечание: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 первообразная для 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, то 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+С ) тоже первообразная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Определение 2.</w:t>
      </w:r>
      <w:r w:rsidRPr="00A705F7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: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Совокупность первообразных, т.е. 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+С), для 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 на [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  называется неопределенным интегралом от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 и обозначается: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+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     причем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'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 = 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 – называется подынтегральной функцией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 называется подынтегральным выражением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Свойства неопределенного интеграла: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' = 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+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∫(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1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+ ƒ2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)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1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2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.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·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·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де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k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остоянный множитель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6. Формулы интегрирования не меняет свой вид при подстановке вместо независимой переменной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которой функции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т.е. если 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+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u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+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| по свойству 3 |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Таблица основных интегралов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tbl>
      <w:tblPr>
        <w:tblpPr w:leftFromText="180" w:rightFromText="180" w:vertAnchor="text" w:horzAnchor="margin" w:tblpY="-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785"/>
        <w:gridCol w:w="4786"/>
      </w:tblGrid>
      <w:tr w:rsidR="00A705F7" w:rsidRPr="00A705F7" w:rsidTr="00A705F7">
        <w:tc>
          <w:tcPr>
            <w:tcW w:w="4785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 xml:space="preserve">1. </w:t>
            </w:r>
            <w:r w:rsidRPr="00A705F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∫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x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α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dx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= 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x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eastAsia="ru-RU"/>
              </w:rPr>
              <w:t>α+1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 (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α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+1)  + 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C  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α ≠-1</w:t>
            </w:r>
          </w:p>
        </w:tc>
        <w:tc>
          <w:tcPr>
            <w:tcW w:w="4786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10. </w:t>
            </w:r>
            <w:r w:rsidRPr="00A705F7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val="en-US" w:eastAsia="ru-RU"/>
              </w:rPr>
              <w:object w:dxaOrig="10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35.25pt" o:ole="">
                  <v:imagedata r:id="rId5" o:title=""/>
                </v:shape>
                <o:OLEObject Type="Embed" ProgID="Equation.DSMT4" ShapeID="_x0000_i1025" DrawAspect="Content" ObjectID="_1669407495" r:id="rId6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= ln | x + </w:t>
            </w:r>
            <w:r w:rsidRPr="00A705F7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  <w:lang w:val="en-US" w:eastAsia="ru-RU"/>
              </w:rPr>
              <w:object w:dxaOrig="859" w:dyaOrig="400">
                <v:shape id="_x0000_i1026" type="#_x0000_t75" style="width:42.75pt;height:20.25pt" o:ole="">
                  <v:imagedata r:id="rId7" o:title=""/>
                </v:shape>
                <o:OLEObject Type="Embed" ProgID="Equation.DSMT4" ShapeID="_x0000_i1026" DrawAspect="Content" ObjectID="_1669407496" r:id="rId8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| + C</w:t>
            </w:r>
          </w:p>
        </w:tc>
      </w:tr>
      <w:tr w:rsidR="00A705F7" w:rsidRPr="00A705F7" w:rsidTr="00A705F7">
        <w:tc>
          <w:tcPr>
            <w:tcW w:w="4785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.</w:t>
            </w:r>
            <w:r w:rsidRPr="00A705F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 xml:space="preserve"> 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480" w:dyaOrig="620">
                <v:shape id="_x0000_i1027" type="#_x0000_t75" style="width:24pt;height:30.75pt" o:ole="">
                  <v:imagedata r:id="rId9" o:title=""/>
                </v:shape>
                <o:OLEObject Type="Embed" ProgID="Equation.DSMT4" ShapeID="_x0000_i1027" DrawAspect="Content" ObjectID="_1669407497" r:id="rId10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= ln |x|  + C</w:t>
            </w:r>
          </w:p>
        </w:tc>
        <w:tc>
          <w:tcPr>
            <w:tcW w:w="4786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11. 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980" w:dyaOrig="620">
                <v:shape id="_x0000_i1028" type="#_x0000_t75" style="width:48.75pt;height:30.75pt" o:ole="">
                  <v:imagedata r:id="rId11" o:title=""/>
                </v:shape>
                <o:OLEObject Type="Embed" ProgID="Equation.DSMT4" ShapeID="_x0000_i1028" DrawAspect="Content" ObjectID="_1669407498" r:id="rId12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= 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240" w:dyaOrig="620">
                <v:shape id="_x0000_i1029" type="#_x0000_t75" style="width:12pt;height:30.75pt" o:ole="">
                  <v:imagedata r:id="rId13" o:title=""/>
                </v:shape>
                <o:OLEObject Type="Embed" ProgID="Equation.DSMT4" ShapeID="_x0000_i1029" DrawAspect="Content" ObjectID="_1669407499" r:id="rId14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arctg(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240" w:dyaOrig="620">
                <v:shape id="_x0000_i1030" type="#_x0000_t75" style="width:12pt;height:30.75pt" o:ole="">
                  <v:imagedata r:id="rId15" o:title=""/>
                </v:shape>
                <o:OLEObject Type="Embed" ProgID="Equation.DSMT4" ShapeID="_x0000_i1030" DrawAspect="Content" ObjectID="_1669407500" r:id="rId16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)+C</w:t>
            </w:r>
          </w:p>
        </w:tc>
      </w:tr>
      <w:tr w:rsidR="00A705F7" w:rsidRPr="00A705F7" w:rsidTr="00A705F7">
        <w:trPr>
          <w:trHeight w:val="70"/>
        </w:trPr>
        <w:tc>
          <w:tcPr>
            <w:tcW w:w="4785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3. </w:t>
            </w:r>
            <w:r w:rsidRPr="00A705F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∫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e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en-US" w:eastAsia="ru-RU"/>
              </w:rPr>
              <w:t>x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= e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en-US" w:eastAsia="ru-RU"/>
              </w:rPr>
              <w:t>x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+ C</w:t>
            </w:r>
          </w:p>
        </w:tc>
        <w:tc>
          <w:tcPr>
            <w:tcW w:w="4786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12. 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980" w:dyaOrig="620">
                <v:shape id="_x0000_i1031" type="#_x0000_t75" style="width:48.75pt;height:30.75pt" o:ole="">
                  <v:imagedata r:id="rId17" o:title=""/>
                </v:shape>
                <o:OLEObject Type="Embed" ProgID="Equation.DSMT4" ShapeID="_x0000_i1031" DrawAspect="Content" ObjectID="_1669407501" r:id="rId18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= 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360" w:dyaOrig="620">
                <v:shape id="_x0000_i1032" type="#_x0000_t75" style="width:18pt;height:30.75pt" o:ole="">
                  <v:imagedata r:id="rId19" o:title=""/>
                </v:shape>
                <o:OLEObject Type="Embed" ProgID="Equation.DSMT4" ShapeID="_x0000_i1032" DrawAspect="Content" ObjectID="_1669407502" r:id="rId20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ln |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600" w:dyaOrig="620">
                <v:shape id="_x0000_i1033" type="#_x0000_t75" style="width:30pt;height:30.75pt" o:ole="">
                  <v:imagedata r:id="rId21" o:title=""/>
                </v:shape>
                <o:OLEObject Type="Embed" ProgID="Equation.DSMT4" ShapeID="_x0000_i1033" DrawAspect="Content" ObjectID="_1669407503" r:id="rId22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| + C</w:t>
            </w:r>
          </w:p>
        </w:tc>
      </w:tr>
      <w:tr w:rsidR="00A705F7" w:rsidRPr="00A705F7" w:rsidTr="00A705F7">
        <w:tc>
          <w:tcPr>
            <w:tcW w:w="4785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4.  </w:t>
            </w:r>
            <w:r w:rsidRPr="00A705F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∫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a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en-US" w:eastAsia="ru-RU"/>
              </w:rPr>
              <w:t>x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dx = a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en-US" w:eastAsia="ru-RU"/>
              </w:rPr>
              <w:t>x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/lna + C</w:t>
            </w:r>
          </w:p>
        </w:tc>
        <w:tc>
          <w:tcPr>
            <w:tcW w:w="4786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3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980" w:dyaOrig="620">
                <v:shape id="_x0000_i1034" type="#_x0000_t75" style="width:48.75pt;height:30.75pt" o:ole="">
                  <v:imagedata r:id="rId23" o:title=""/>
                </v:shape>
                <o:OLEObject Type="Embed" ProgID="Equation.DSMT4" ShapeID="_x0000_i1034" DrawAspect="Content" ObjectID="_1669407504" r:id="rId24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= 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360" w:dyaOrig="620">
                <v:shape id="_x0000_i1035" type="#_x0000_t75" style="width:18pt;height:30.75pt" o:ole="">
                  <v:imagedata r:id="rId19" o:title=""/>
                </v:shape>
                <o:OLEObject Type="Embed" ProgID="Equation.DSMT4" ShapeID="_x0000_i1035" DrawAspect="Content" ObjectID="_1669407505" r:id="rId25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ln |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600" w:dyaOrig="620">
                <v:shape id="_x0000_i1036" type="#_x0000_t75" style="width:30pt;height:30.75pt" o:ole="">
                  <v:imagedata r:id="rId26" o:title=""/>
                </v:shape>
                <o:OLEObject Type="Embed" ProgID="Equation.DSMT4" ShapeID="_x0000_i1036" DrawAspect="Content" ObjectID="_1669407506" r:id="rId27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| + C</w:t>
            </w:r>
          </w:p>
        </w:tc>
      </w:tr>
      <w:tr w:rsidR="00A705F7" w:rsidRPr="00A705F7" w:rsidTr="00A705F7">
        <w:tc>
          <w:tcPr>
            <w:tcW w:w="4785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5. </w:t>
            </w:r>
            <w:r w:rsidRPr="00A705F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 xml:space="preserve">∫ 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sin(x)dx = - cos(x) + C</w:t>
            </w:r>
          </w:p>
        </w:tc>
        <w:tc>
          <w:tcPr>
            <w:tcW w:w="4786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4. .∫ tg(x) dx = – ln |cos(x)| + C</w:t>
            </w:r>
          </w:p>
        </w:tc>
      </w:tr>
      <w:tr w:rsidR="00A705F7" w:rsidRPr="00A705F7" w:rsidTr="00A705F7">
        <w:tc>
          <w:tcPr>
            <w:tcW w:w="4785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6. </w:t>
            </w:r>
            <w:r w:rsidRPr="00A705F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 xml:space="preserve">∫ 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cos(x)dx = sin(x) + C</w:t>
            </w:r>
          </w:p>
        </w:tc>
        <w:tc>
          <w:tcPr>
            <w:tcW w:w="4786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5. .∫ ctg(x) dx = ln |sin(x)| + C</w:t>
            </w:r>
          </w:p>
        </w:tc>
      </w:tr>
      <w:tr w:rsidR="00A705F7" w:rsidRPr="00A705F7" w:rsidTr="00A705F7">
        <w:tc>
          <w:tcPr>
            <w:tcW w:w="4785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7. 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840" w:dyaOrig="620">
                <v:shape id="_x0000_i1037" type="#_x0000_t75" style="width:42pt;height:30.75pt" o:ole="">
                  <v:imagedata r:id="rId28" o:title=""/>
                </v:shape>
                <o:OLEObject Type="Embed" ProgID="Equation.DSMT4" ShapeID="_x0000_i1037" DrawAspect="Content" ObjectID="_1669407507" r:id="rId29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= tg(x) + C</w:t>
            </w:r>
          </w:p>
        </w:tc>
        <w:tc>
          <w:tcPr>
            <w:tcW w:w="4786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6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720" w:dyaOrig="620">
                <v:shape id="_x0000_i1038" type="#_x0000_t75" style="width:36pt;height:30.75pt" o:ole="">
                  <v:imagedata r:id="rId30" o:title=""/>
                </v:shape>
                <o:OLEObject Type="Embed" ProgID="Equation.DSMT4" ShapeID="_x0000_i1038" DrawAspect="Content" ObjectID="_1669407508" r:id="rId31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= ln |tg(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660" w:dyaOrig="620">
                <v:shape id="_x0000_i1039" type="#_x0000_t75" style="width:33pt;height:30.75pt" o:ole="">
                  <v:imagedata r:id="rId32" o:title=""/>
                </v:shape>
                <o:OLEObject Type="Embed" ProgID="Equation.DSMT4" ShapeID="_x0000_i1039" DrawAspect="Content" ObjectID="_1669407509" r:id="rId33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)| + C</w:t>
            </w:r>
          </w:p>
        </w:tc>
      </w:tr>
      <w:tr w:rsidR="00A705F7" w:rsidRPr="00A705F7" w:rsidTr="00A705F7">
        <w:tc>
          <w:tcPr>
            <w:tcW w:w="4785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8. 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820" w:dyaOrig="620">
                <v:shape id="_x0000_i1040" type="#_x0000_t75" style="width:41.25pt;height:30.75pt" o:ole="">
                  <v:imagedata r:id="rId34" o:title=""/>
                </v:shape>
                <o:OLEObject Type="Embed" ProgID="Equation.DSMT4" ShapeID="_x0000_i1040" DrawAspect="Content" ObjectID="_1669407510" r:id="rId35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= -ctg(x) + C</w:t>
            </w:r>
          </w:p>
        </w:tc>
        <w:tc>
          <w:tcPr>
            <w:tcW w:w="4786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7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700" w:dyaOrig="620">
                <v:shape id="_x0000_i1041" type="#_x0000_t75" style="width:35.25pt;height:30.75pt" o:ole="">
                  <v:imagedata r:id="rId36" o:title=""/>
                </v:shape>
                <o:OLEObject Type="Embed" ProgID="Equation.DSMT4" ShapeID="_x0000_i1041" DrawAspect="Content" ObjectID="_1669407511" r:id="rId37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= ln |tg(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240" w:dyaOrig="620">
                <v:shape id="_x0000_i1042" type="#_x0000_t75" style="width:12pt;height:30.75pt" o:ole="">
                  <v:imagedata r:id="rId38" o:title=""/>
                </v:shape>
                <o:OLEObject Type="Embed" ProgID="Equation.DSMT4" ShapeID="_x0000_i1042" DrawAspect="Content" ObjectID="_1669407512" r:id="rId39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)| + C</w:t>
            </w:r>
          </w:p>
        </w:tc>
      </w:tr>
      <w:tr w:rsidR="00A705F7" w:rsidRPr="00A705F7" w:rsidTr="00A705F7">
        <w:tc>
          <w:tcPr>
            <w:tcW w:w="4785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A705F7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85800</wp:posOffset>
                      </wp:positionH>
                      <wp:positionV relativeFrom="paragraph">
                        <wp:posOffset>-6350</wp:posOffset>
                      </wp:positionV>
                      <wp:extent cx="457200" cy="0"/>
                      <wp:effectExtent l="11430" t="12065" r="7620" b="6985"/>
                      <wp:wrapNone/>
                      <wp:docPr id="40" name="Прямая соединительная линия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57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F2B8C3" id="Прямая соединительная линия 40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-.5pt" to="90pt,-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"/>
                  </w:pict>
                </mc:Fallback>
              </mc:AlternateConten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9. </w:t>
            </w:r>
            <w:r w:rsidRPr="00A705F7"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val="en-US" w:eastAsia="ru-RU"/>
              </w:rPr>
              <w:object w:dxaOrig="1160" w:dyaOrig="700">
                <v:shape id="_x0000_i1043" type="#_x0000_t75" style="width:57.75pt;height:35.25pt" o:ole="">
                  <v:imagedata r:id="rId40" o:title=""/>
                </v:shape>
                <o:OLEObject Type="Embed" ProgID="Equation.DSMT4" ShapeID="_x0000_i1043" DrawAspect="Content" ObjectID="_1669407513" r:id="rId41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= arcsin (</w:t>
            </w:r>
            <w:r w:rsidRPr="00A705F7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val="en-US" w:eastAsia="ru-RU"/>
              </w:rPr>
              <w:object w:dxaOrig="240" w:dyaOrig="620">
                <v:shape id="_x0000_i1044" type="#_x0000_t75" style="width:12pt;height:30.75pt" o:ole="">
                  <v:imagedata r:id="rId15" o:title=""/>
                </v:shape>
                <o:OLEObject Type="Embed" ProgID="Equation.DSMT4" ShapeID="_x0000_i1044" DrawAspect="Content" ObjectID="_1669407514" r:id="rId42"/>
              </w:objec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 )+ C</w:t>
            </w:r>
          </w:p>
        </w:tc>
        <w:tc>
          <w:tcPr>
            <w:tcW w:w="4786" w:type="dxa"/>
          </w:tcPr>
          <w:p w:rsidR="00A705F7" w:rsidRPr="00A705F7" w:rsidRDefault="00A705F7" w:rsidP="00A705F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8.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. </w:t>
            </w:r>
            <w:r w:rsidRPr="00A705F7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>∫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dx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= 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x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+ </w:t>
            </w:r>
            <w:r w:rsidRPr="00A705F7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 xml:space="preserve">C  </w:t>
            </w:r>
          </w:p>
        </w:tc>
      </w:tr>
    </w:tbl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ind w:left="142" w:firstLine="142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Cs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Cs/>
          <w:sz w:val="36"/>
          <w:szCs w:val="24"/>
          <w:lang w:eastAsia="ru-RU"/>
        </w:rPr>
      </w:pPr>
      <w:r w:rsidRPr="00A705F7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4"/>
          <w:szCs w:val="16"/>
          <w:lang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имеры: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. </w:t>
      </w:r>
      <w:r w:rsidRPr="00A705F7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position w:val="-12"/>
          <w:sz w:val="24"/>
          <w:szCs w:val="24"/>
          <w:lang w:val="en-US" w:eastAsia="ru-RU"/>
        </w:rPr>
        <w:object w:dxaOrig="1100" w:dyaOrig="440">
          <v:shape id="_x0000_i1045" type="#_x0000_t75" style="width:54.75pt;height:21.75pt" o:ole="">
            <v:imagedata r:id="rId43" o:title=""/>
          </v:shape>
          <o:OLEObject Type="Embed" ProgID="Equation.DSMT4" ShapeID="_x0000_i1045" DrawAspect="Content" ObjectID="_1669407515" r:id="rId44"/>
        </w:objec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 </w:t>
      </w:r>
      <w:r w:rsidRPr="00A705F7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(8-3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6/5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|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(8-3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) = – 3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| =  –</w:t>
      </w:r>
      <w:r w:rsidRPr="00A705F7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220" w:dyaOrig="620">
          <v:shape id="_x0000_i1046" type="#_x0000_t75" style="width:11.25pt;height:30.75pt" o:ole="">
            <v:imagedata r:id="rId45" o:title=""/>
          </v:shape>
          <o:OLEObject Type="Embed" ProgID="Equation.DSMT4" ShapeID="_x0000_i1046" DrawAspect="Content" ObjectID="_1669407516" r:id="rId46"/>
        </w:objec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bCs/>
          <w:sz w:val="28"/>
          <w:szCs w:val="24"/>
          <w:lang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(8-3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6/5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(– 3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–</w:t>
      </w:r>
      <w:r w:rsidRPr="00A705F7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220" w:dyaOrig="620">
          <v:shape id="_x0000_i1047" type="#_x0000_t75" style="width:11.25pt;height:30.75pt" o:ole="">
            <v:imagedata r:id="rId45" o:title=""/>
          </v:shape>
          <o:OLEObject Type="Embed" ProgID="Equation.DSMT4" ShapeID="_x0000_i1047" DrawAspect="Content" ObjectID="_1669407517" r:id="rId47"/>
        </w:objec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(8 –3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6/5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(8-3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 – </w:t>
      </w:r>
      <w:r w:rsidRPr="00A705F7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340" w:dyaOrig="620">
          <v:shape id="_x0000_i1048" type="#_x0000_t75" style="width:17.25pt;height:30.75pt" o:ole="">
            <v:imagedata r:id="rId48" o:title=""/>
          </v:shape>
          <o:OLEObject Type="Embed" ProgID="Equation.DSMT4" ShapeID="_x0000_i1048" DrawAspect="Content" ObjectID="_1669407518" r:id="rId49"/>
        </w:objec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8-3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1/5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+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_____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 √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 +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² 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4 +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²)</w:t>
      </w:r>
      <w:r w:rsidRPr="00A705F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/2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|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4 +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²) = 2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| = 1/2 ·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4 +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²)</w:t>
      </w:r>
      <w:r w:rsidRPr="00A705F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1/2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4"/>
          <w:lang w:val="en-US" w:eastAsia="ru-RU"/>
        </w:rPr>
        <w:t>=</w:t>
      </w:r>
      <w:r w:rsidRPr="00A705F7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240" w:dyaOrig="620">
          <v:shape id="_x0000_i1049" type="#_x0000_t75" style="width:12pt;height:30.75pt" o:ole="">
            <v:imagedata r:id="rId50" o:title=""/>
          </v:shape>
          <o:OLEObject Type="Embed" ProgID="Equation.DSMT4" ShapeID="_x0000_i1049" DrawAspect="Content" ObjectID="_1669407519" r:id="rId51"/>
        </w:objec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·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4"/>
          <w:lang w:val="en-US" w:eastAsia="ru-RU"/>
        </w:rPr>
        <w:t xml:space="preserve"> ∫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4 + x²)</w:t>
      </w:r>
      <w:r w:rsidRPr="00A705F7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1/2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d(4 + x²) = </w:t>
      </w:r>
      <w:r w:rsidRPr="00A705F7">
        <w:rPr>
          <w:rFonts w:ascii="Times New Roman" w:eastAsia="Times New Roman" w:hAnsi="Times New Roman" w:cs="Times New Roman"/>
          <w:position w:val="-54"/>
          <w:sz w:val="24"/>
          <w:szCs w:val="24"/>
          <w:lang w:val="en-US" w:eastAsia="ru-RU"/>
        </w:rPr>
        <w:object w:dxaOrig="1340" w:dyaOrig="1120">
          <v:shape id="_x0000_i1050" type="#_x0000_t75" style="width:66.75pt;height:56.25pt" o:ole="">
            <v:imagedata r:id="rId52" o:title=""/>
          </v:shape>
          <o:OLEObject Type="Embed" ProgID="Equation.DSMT4" ShapeID="_x0000_i1050" DrawAspect="Content" ObjectID="_1669407520" r:id="rId53"/>
        </w:objec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160" w:dyaOrig="720">
          <v:shape id="_x0000_i1051" type="#_x0000_t75" style="width:57.75pt;height:36pt" o:ole="">
            <v:imagedata r:id="rId54" o:title=""/>
          </v:shape>
          <o:OLEObject Type="Embed" ProgID="Equation.DSMT4" ShapeID="_x0000_i1051" DrawAspect="Content" ObjectID="_1669407521" r:id="rId55"/>
        </w:objec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C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4"/>
          <w:szCs w:val="16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   </w:t>
      </w:r>
      <w:r w:rsidRPr="00A705F7">
        <w:rPr>
          <w:rFonts w:ascii="Times New Roman" w:eastAsia="Times New Roman" w:hAnsi="Times New Roman" w:cs="Times New Roman"/>
          <w:sz w:val="24"/>
          <w:szCs w:val="16"/>
          <w:lang w:val="en-US" w:eastAsia="ru-RU"/>
        </w:rPr>
        <w:t xml:space="preserve">          ______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3.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4"/>
          <w:lang w:val="en-US"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3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4"/>
          <w:lang w:val="en-US" w:eastAsia="ru-RU"/>
        </w:rPr>
        <w:t xml:space="preserve">√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sin²(x) · cos(x)dx = 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4"/>
          <w:lang w:val="en-US"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sin(x))</w:t>
      </w:r>
      <w:r w:rsidRPr="00A705F7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2/3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0"/>
          <w:szCs w:val="24"/>
          <w:lang w:val="en-US"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(sin(x)) =  5/3 (sin(x))</w:t>
      </w:r>
      <w:r w:rsidRPr="00A705F7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5/3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C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4.  Найти интеграл.</w:t>
      </w:r>
    </w:p>
    <w:p w:rsidR="00A705F7" w:rsidRPr="005F619D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A705F7">
        <w:rPr>
          <w:rFonts w:ascii="Times New Roman" w:eastAsia="Times New Roman" w:hAnsi="Times New Roman" w:cs="Times New Roman"/>
          <w:position w:val="-32"/>
          <w:sz w:val="24"/>
          <w:szCs w:val="24"/>
          <w:lang w:val="en-US" w:eastAsia="ru-RU"/>
        </w:rPr>
        <w:object w:dxaOrig="980" w:dyaOrig="740">
          <v:shape id="_x0000_i1052" type="#_x0000_t75" style="width:48.75pt;height:36.75pt" o:ole="">
            <v:imagedata r:id="rId56" o:title=""/>
          </v:shape>
          <o:OLEObject Type="Embed" ProgID="Equation.DSMT4" ShapeID="_x0000_i1052" DrawAspect="Content" ObjectID="_1669407522" r:id="rId57"/>
        </w:objec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x</w:t>
      </w:r>
      <w:r w:rsidRPr="005F619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=   </w:t>
      </w:r>
      <w:r w:rsidRPr="00A705F7">
        <w:rPr>
          <w:rFonts w:ascii="Times New Roman" w:eastAsia="Times New Roman" w:hAnsi="Times New Roman" w:cs="Times New Roman"/>
          <w:position w:val="-36"/>
          <w:sz w:val="24"/>
          <w:szCs w:val="24"/>
          <w:lang w:val="en-US" w:eastAsia="ru-RU"/>
        </w:rPr>
        <w:object w:dxaOrig="1260" w:dyaOrig="780">
          <v:shape id="_x0000_i1053" type="#_x0000_t75" style="width:63pt;height:39pt" o:ole="">
            <v:imagedata r:id="rId58" o:title=""/>
          </v:shape>
          <o:OLEObject Type="Embed" ProgID="Equation.DSMT4" ShapeID="_x0000_i1053" DrawAspect="Content" ObjectID="_1669407523" r:id="rId59"/>
        </w:object>
      </w:r>
      <w:r w:rsidRPr="005F619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x</w:t>
      </w:r>
      <w:r w:rsidRPr="005F619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| </w:t>
      </w:r>
      <w:r w:rsidRPr="00A705F7">
        <w:rPr>
          <w:rFonts w:ascii="Times New Roman" w:eastAsia="Times New Roman" w:hAnsi="Times New Roman" w:cs="Times New Roman"/>
          <w:position w:val="-32"/>
          <w:sz w:val="28"/>
          <w:szCs w:val="24"/>
          <w:lang w:val="en-US" w:eastAsia="ru-RU"/>
        </w:rPr>
        <w:object w:dxaOrig="1160" w:dyaOrig="700">
          <v:shape id="_x0000_i1054" type="#_x0000_t75" style="width:57.75pt;height:35.25pt" o:ole="">
            <v:imagedata r:id="rId60" o:title=""/>
          </v:shape>
          <o:OLEObject Type="Embed" ProgID="Equation.DSMT4" ShapeID="_x0000_i1054" DrawAspect="Content" ObjectID="_1669407524" r:id="rId61"/>
        </w:object>
      </w:r>
      <w:r w:rsidRPr="005F619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|  = </w:t>
      </w:r>
      <w:r w:rsidRPr="00A705F7">
        <w:rPr>
          <w:rFonts w:ascii="Times New Roman" w:eastAsia="Times New Roman" w:hAnsi="Times New Roman" w:cs="Times New Roman"/>
          <w:position w:val="-36"/>
          <w:sz w:val="24"/>
          <w:szCs w:val="24"/>
          <w:lang w:val="en-US" w:eastAsia="ru-RU"/>
        </w:rPr>
        <w:object w:dxaOrig="1440" w:dyaOrig="780">
          <v:shape id="_x0000_i1055" type="#_x0000_t75" style="width:1in;height:39pt" o:ole="">
            <v:imagedata r:id="rId62" o:title=""/>
          </v:shape>
          <o:OLEObject Type="Embed" ProgID="Equation.DSMT4" ShapeID="_x0000_i1055" DrawAspect="Content" ObjectID="_1669407525" r:id="rId63"/>
        </w:object>
      </w:r>
      <w:r w:rsidRPr="005F619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220" w:dyaOrig="620">
          <v:shape id="_x0000_i1056" type="#_x0000_t75" style="width:11.25pt;height:30.75pt" o:ole="">
            <v:imagedata r:id="rId45" o:title=""/>
          </v:shape>
          <o:OLEObject Type="Embed" ProgID="Equation.DSMT4" ShapeID="_x0000_i1056" DrawAspect="Content" ObjectID="_1669407526" r:id="rId64"/>
        </w:objec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rcsin</w:t>
      </w:r>
      <w:r w:rsidRPr="005F619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(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5F619D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3</w:t>
      </w:r>
      <w:r w:rsidRPr="005F619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) +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="005F619D" w:rsidRPr="005F619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  <w:bookmarkStart w:id="0" w:name="_GoBack"/>
      <w:bookmarkEnd w:id="0"/>
    </w:p>
    <w:p w:rsidR="00A705F7" w:rsidRPr="00A705F7" w:rsidRDefault="005F619D" w:rsidP="00A705F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5F619D">
        <w:rPr>
          <w:rFonts w:ascii="Times New Roman" w:eastAsia="Times New Roman" w:hAnsi="Times New Roman" w:cs="Times New Roman"/>
          <w:b/>
          <w:sz w:val="28"/>
          <w:szCs w:val="24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Замена переменной в</w:t>
      </w:r>
      <w:r w:rsidR="00A705F7" w:rsidRPr="00A705F7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интеграле (метод подстановки)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орема.: Пусть функция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φ(t) – строго монотонная и непрерывно дифференцируемая на некотором интервале  функции φ(t). Если функция 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интегрируема на соответствующем интервале изменений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, то имеет место равенство: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(φ(t))·φ'(t)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t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По определению1 неопределенного интеграла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+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ричем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'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 = 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кажем, что функция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φ(t)) является первообразной для функции:  ƒ(φ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)·φ'(t)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Для этого найдем  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φ(t)))' = |по правилу дифференцирования сложной функции| =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'(φ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)·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φ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'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о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'(φ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) = ƒ (φ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), тогда 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φ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))' = ƒ(φ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)·φ'(t) 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φ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)·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φ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'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φ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) +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+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φ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) ·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φ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'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имер: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Pr="00A705F7">
        <w:rPr>
          <w:rFonts w:ascii="Times New Roman" w:eastAsia="Times New Roman" w:hAnsi="Times New Roman" w:cs="Times New Roman"/>
          <w:position w:val="-32"/>
          <w:sz w:val="24"/>
          <w:szCs w:val="24"/>
          <w:lang w:val="en-US" w:eastAsia="ru-RU"/>
        </w:rPr>
        <w:object w:dxaOrig="960" w:dyaOrig="700">
          <v:shape id="_x0000_i1057" type="#_x0000_t75" style="width:48pt;height:35.25pt" o:ole="">
            <v:imagedata r:id="rId65" o:title=""/>
          </v:shape>
          <o:OLEObject Type="Embed" ProgID="Equation.DSMT4" ShapeID="_x0000_i1057" DrawAspect="Content" ObjectID="_1669407527" r:id="rId66"/>
        </w:objec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|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A705F7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1 =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2 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 w:rsidRPr="00A705F7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780" w:dyaOrig="400">
          <v:shape id="_x0000_i1058" type="#_x0000_t75" style="width:39pt;height:20.25pt" o:ole="">
            <v:imagedata r:id="rId67" o:title=""/>
          </v:shape>
          <o:OLEObject Type="Embed" ProgID="Equation.DSMT4" ShapeID="_x0000_i1058" DrawAspect="Content" ObjectID="_1669407528" r:id="rId68"/>
        </w:objec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;  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A705F7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=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2 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1 ; 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n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1 ) ;  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20" w:dyaOrig="620">
          <v:shape id="_x0000_i1059" type="#_x0000_t75" style="width:30.75pt;height:30.75pt" o:ole="">
            <v:imagedata r:id="rId69" o:title=""/>
          </v:shape>
          <o:OLEObject Type="Embed" ProgID="Equation.DSMT4" ShapeID="_x0000_i1059" DrawAspect="Content" ObjectID="_1669407529" r:id="rId70"/>
        </w:objec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t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|  =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</w:t>
      </w:r>
      <w:r w:rsidRPr="00A705F7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1219" w:dyaOrig="680">
          <v:shape id="_x0000_i1060" type="#_x0000_t75" style="width:60.75pt;height:33.75pt" o:ole="">
            <v:imagedata r:id="rId71" o:title=""/>
          </v:shape>
          <o:OLEObject Type="Embed" ProgID="Equation.DSMT4" ShapeID="_x0000_i1060" DrawAspect="Content" ObjectID="_1669407530" r:id="rId72"/>
        </w:objec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= 2 </w:t>
      </w:r>
      <w:r w:rsidRPr="00A705F7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920" w:dyaOrig="680">
          <v:shape id="_x0000_i1061" type="#_x0000_t75" style="width:45.75pt;height:33.75pt" o:ole="">
            <v:imagedata r:id="rId73" o:title=""/>
          </v:shape>
          <o:OLEObject Type="Embed" ProgID="Equation.DSMT4" ShapeID="_x0000_i1061" DrawAspect="Content" ObjectID="_1669407531" r:id="rId74"/>
        </w:objec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2∙ </w:t>
      </w:r>
      <w:r w:rsidRPr="00A705F7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940" w:dyaOrig="680">
          <v:shape id="_x0000_i1062" type="#_x0000_t75" style="width:47.25pt;height:33.75pt" o:ole="">
            <v:imagedata r:id="rId75" o:title=""/>
          </v:shape>
          <o:OLEObject Type="Embed" ProgID="Equation.DSMT4" ShapeID="_x0000_i1062" DrawAspect="Content" ObjectID="_1669407532" r:id="rId76"/>
        </w:objec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position w:val="-36"/>
          <w:sz w:val="24"/>
          <w:szCs w:val="24"/>
          <w:lang w:val="en-US" w:eastAsia="ru-RU"/>
        </w:rPr>
        <w:object w:dxaOrig="1400" w:dyaOrig="840">
          <v:shape id="_x0000_i1063" type="#_x0000_t75" style="width:69.75pt;height:42pt" o:ole="">
            <v:imagedata r:id="rId77" o:title=""/>
          </v:shape>
          <o:OLEObject Type="Embed" ProgID="Equation.DSMT4" ShapeID="_x0000_i1063" DrawAspect="Content" ObjectID="_1669407533" r:id="rId78"/>
        </w:objec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</w:t>
      </w:r>
      <w:r w:rsidRPr="00A705F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A705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                             И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4"/>
          <w:lang w:eastAsia="ru-RU"/>
        </w:rPr>
        <w:t xml:space="preserve">нтегрирование по частям.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усть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 дифференцируемые функции на некотором интервале, известно, что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V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∙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V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∙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U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интегрируем это равенство: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V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 = ∫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∙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V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∫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∙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U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V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∫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∙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V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∫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∙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U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U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∙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dV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UV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- ∫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V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∙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dU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–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ула интегрирования по частям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мер: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вычислить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∫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·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особ.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·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|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U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V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V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=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-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| =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= -x · cos(x) -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- cos(x)) dx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  = -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 · cos(x) + sin(x) + C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Замечание: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классы функций интегрируем по частям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ласс – это интегралы вида: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n(x) · e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ax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dx;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Pn(x) · sin(a·x) dx;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n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·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·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 где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n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– это многочлен первой степени, в этом случае 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n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I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ласс – это интегралы вида: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1.∫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n(x) · ln(a·x) dx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2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.∫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Pn(x) · arcsin(x) dx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3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.∫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Pn(x) · arctg(x) dx ,  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качестве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1.U = ln(a·x); 2.U = arcsin(x);  3.U = arctg(x)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мер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: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интеграл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вида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: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· sin(x) dx =  |  U = e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 dU= e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;  dV= sin(x) dx; V=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>∫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sin(x) dx = –cos(x);  | =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–e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· cos(x)  + e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· sin(x)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–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· sin(x) dx = –e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· cos(x)  + e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· sin(x)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–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· sin(x) dx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или уравнение относительно интеграла, неизвестным является интеграл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2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· sin(x) dx  = e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· (sin(x) – cos(x) ); </w:t>
      </w: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ru-RU"/>
        </w:rPr>
        <w:t xml:space="preserve">∫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· sin(x) dx  = </w:t>
      </w:r>
      <w:r w:rsidRPr="00A705F7">
        <w:rPr>
          <w:rFonts w:ascii="Times New Roman" w:eastAsia="Times New Roman" w:hAnsi="Times New Roman" w:cs="Times New Roman"/>
          <w:position w:val="-24"/>
          <w:sz w:val="28"/>
          <w:szCs w:val="28"/>
          <w:lang w:val="en-US" w:eastAsia="ru-RU"/>
        </w:rPr>
        <w:object w:dxaOrig="240" w:dyaOrig="620">
          <v:shape id="_x0000_i1064" type="#_x0000_t75" style="width:12pt;height:30.75pt" o:ole="">
            <v:imagedata r:id="rId79" o:title=""/>
          </v:shape>
          <o:OLEObject Type="Embed" ProgID="Equation.DSMT4" ShapeID="_x0000_i1064" DrawAspect="Content" ObjectID="_1669407534" r:id="rId80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· e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· (sin(x) – cos(x) ) + C;</w:t>
      </w:r>
    </w:p>
    <w:p w:rsidR="00A705F7" w:rsidRPr="00A705F7" w:rsidRDefault="00A705F7" w:rsidP="00A705F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Определение определенного интеграла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1. Разобьем отрезок  [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  на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астей точками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o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&lt;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 &lt;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 &lt;…&lt;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i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&lt;..&lt;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n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В каждом частичном отрезке [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i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1,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i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] длиной  Δх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выберем произвольные точки 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ζi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  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=1,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)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br/>
        <w:t>3. Найдем значение функции в этих точках 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ζi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4. Найдем сумму </w:t>
      </w:r>
      <w:r w:rsidRPr="00A705F7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260" w:dyaOrig="680">
          <v:shape id="_x0000_i1065" type="#_x0000_t75" style="width:63pt;height:33.75pt" o:ole="">
            <v:imagedata r:id="rId81" o:title=""/>
          </v:shape>
          <o:OLEObject Type="Embed" ProgID="Equation.3" ShapeID="_x0000_i1065" DrawAspect="Content" ObjectID="_1669407535" r:id="rId82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</w:t>
      </w:r>
      <w:r w:rsidRPr="00A705F7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интегральная сумму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Каждая сумма зависит от выбора точки и от способа разбиения отрезка на части. Разбивая произвольные образом отрезок на части и выбирая различные точки, получаем последовательность интегральных сумм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Определение</w:t>
      </w:r>
      <w:r w:rsidRPr="00A705F7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 xml:space="preserve">: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существует предел последовательности интегральных сумм, независящей от выбора точки и от способа разбиения отрезка на части, то он называется определенным интегралом от функции ƒ(х) на отрезке [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] и обозначается </w:t>
      </w:r>
      <w:r w:rsidRPr="00A705F7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920" w:dyaOrig="760">
          <v:shape id="_x0000_i1066" type="#_x0000_t75" style="width:45.75pt;height:38.25pt" o:ole="">
            <v:imagedata r:id="rId83" o:title=""/>
          </v:shape>
          <o:OLEObject Type="Embed" ProgID="Equation.3" ShapeID="_x0000_i1066" DrawAspect="Content" ObjectID="_1669407536" r:id="rId84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так по орпеделению1: </w:t>
      </w:r>
      <w:r w:rsidRPr="00A705F7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640" w:dyaOrig="760">
          <v:shape id="_x0000_i1067" type="#_x0000_t75" style="width:81.75pt;height:38.25pt" o:ole="">
            <v:imagedata r:id="rId85" o:title=""/>
          </v:shape>
          <o:OLEObject Type="Embed" ProgID="Equation.3" ShapeID="_x0000_i1067" DrawAspect="Content" ObjectID="_1669407537" r:id="rId86"/>
        </w:object>
      </w:r>
      <w:r w:rsidRPr="00A705F7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260" w:dyaOrig="680">
          <v:shape id="_x0000_i1068" type="#_x0000_t75" style="width:63pt;height:33.75pt" o:ole="">
            <v:imagedata r:id="rId81" o:title=""/>
          </v:shape>
          <o:OLEObject Type="Embed" ProgID="Equation.3" ShapeID="_x0000_i1068" DrawAspect="Content" ObjectID="_1669407538" r:id="rId87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гда площадь криволинейной трапеции: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.тр.= </w:t>
      </w:r>
      <w:r w:rsidRPr="00A705F7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920" w:dyaOrig="760">
          <v:shape id="_x0000_i1069" type="#_x0000_t75" style="width:45.75pt;height:38.25pt" o:ole="">
            <v:imagedata r:id="rId83" o:title=""/>
          </v:shape>
          <o:OLEObject Type="Embed" ProgID="Equation.3" ShapeID="_x0000_i1069" DrawAspect="Content" ObjectID="_1669407539" r:id="rId88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i/>
          <w:sz w:val="28"/>
          <w:szCs w:val="28"/>
          <w:u w:val="single"/>
          <w:lang w:eastAsia="ru-RU"/>
        </w:rPr>
        <w:t>Определение</w:t>
      </w:r>
      <w:r w:rsidRPr="00A705F7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: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Функция называется интегрируемой на отрезке [a,b], если существует определенный интеграл от этой функции на этом отрезке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имер: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1.</w:t>
      </w:r>
      <w:r w:rsidRPr="00A705F7">
        <w:rPr>
          <w:rFonts w:ascii="Arial" w:eastAsia="Times New Roman" w:hAnsi="Arial" w:cs="Times New Roman"/>
          <w:position w:val="-32"/>
          <w:sz w:val="28"/>
          <w:szCs w:val="28"/>
          <w:lang w:eastAsia="ru-RU"/>
        </w:rPr>
        <w:object w:dxaOrig="1100" w:dyaOrig="760">
          <v:shape id="_x0000_i1070" type="#_x0000_t75" style="width:54.75pt;height:38.25pt" o:ole="">
            <v:imagedata r:id="rId89" o:title=""/>
          </v:shape>
          <o:OLEObject Type="Embed" ProgID="Equation.3" ShapeID="_x0000_i1070" DrawAspect="Content" ObjectID="_1669407540" r:id="rId90"/>
        </w:object>
      </w:r>
      <w:r w:rsidRPr="00A705F7">
        <w:rPr>
          <w:rFonts w:ascii="Arial" w:eastAsia="Times New Roman" w:hAnsi="Arial" w:cs="Times New Roman"/>
          <w:sz w:val="28"/>
          <w:szCs w:val="28"/>
          <w:lang w:eastAsia="ru-RU"/>
        </w:rPr>
        <w:t xml:space="preserve">  = 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π;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2.</w:t>
      </w:r>
      <w:r w:rsidRPr="00A705F7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020" w:dyaOrig="740">
          <v:shape id="_x0000_i1071" type="#_x0000_t75" style="width:51pt;height:36.75pt" o:ole="">
            <v:imagedata r:id="rId91" o:title=""/>
          </v:shape>
          <o:OLEObject Type="Embed" ProgID="Equation.3" ShapeID="_x0000_i1071" DrawAspect="Content" ObjectID="_1669407541" r:id="rId92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rctg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 |</w:t>
      </w:r>
      <w:r w:rsidRPr="00A705F7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00" w:dyaOrig="360">
          <v:shape id="_x0000_i1072" type="#_x0000_t75" style="width:9.75pt;height:18pt" o:ole="">
            <v:imagedata r:id="rId93" o:title=""/>
          </v:shape>
          <o:OLEObject Type="Embed" ProgID="Equation.3" ShapeID="_x0000_i1072" DrawAspect="Content" ObjectID="_1669407542" r:id="rId94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rctg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 –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rctg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-1) = 2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rctg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1 =  2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/4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π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/2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3.</w:t>
      </w:r>
      <w:r w:rsidRPr="00A705F7">
        <w:rPr>
          <w:rFonts w:ascii="Times New Roman" w:eastAsia="Times New Roman" w:hAnsi="Times New Roman" w:cs="Times New Roman"/>
          <w:position w:val="-32"/>
          <w:sz w:val="28"/>
          <w:szCs w:val="28"/>
          <w:lang w:val="en-US" w:eastAsia="ru-RU"/>
        </w:rPr>
        <w:object w:dxaOrig="1160" w:dyaOrig="760">
          <v:shape id="_x0000_i1073" type="#_x0000_t75" style="width:57.75pt;height:38.25pt" o:ole="">
            <v:imagedata r:id="rId95" o:title=""/>
          </v:shape>
          <o:OLEObject Type="Embed" ProgID="Equation.3" ShapeID="_x0000_i1073" DrawAspect="Content" ObjectID="_1669407543" r:id="rId96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|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in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</w:t>
      </w:r>
      <w:r w:rsidRPr="00A705F7">
        <w:rPr>
          <w:rFonts w:ascii="Times New Roman" w:eastAsia="Times New Roman" w:hAnsi="Times New Roman" w:cs="Times New Roman"/>
          <w:position w:val="-8"/>
          <w:sz w:val="28"/>
          <w:szCs w:val="28"/>
          <w:lang w:val="en-US" w:eastAsia="ru-RU"/>
        </w:rPr>
        <w:object w:dxaOrig="800" w:dyaOrig="400">
          <v:shape id="_x0000_i1074" type="#_x0000_t75" style="width:39.75pt;height:20.25pt" o:ole="">
            <v:imagedata r:id="rId97" o:title=""/>
          </v:shape>
          <o:OLEObject Type="Embed" ProgID="Equation.3" ShapeID="_x0000_i1074" DrawAspect="Content" ObjectID="_1669407544" r:id="rId98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при х=0,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0;  при х=1,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π/2  |   = </w:t>
      </w:r>
      <w:r w:rsidRPr="00A705F7">
        <w:rPr>
          <w:rFonts w:ascii="Times New Roman" w:eastAsia="Times New Roman" w:hAnsi="Times New Roman" w:cs="Times New Roman"/>
          <w:position w:val="-32"/>
          <w:sz w:val="28"/>
          <w:szCs w:val="28"/>
          <w:lang w:val="en-US" w:eastAsia="ru-RU"/>
        </w:rPr>
        <w:object w:dxaOrig="960" w:dyaOrig="940">
          <v:shape id="_x0000_i1075" type="#_x0000_t75" style="width:48pt;height:47.25pt" o:ole="">
            <v:imagedata r:id="rId99" o:title=""/>
          </v:shape>
          <o:OLEObject Type="Embed" ProgID="Equation.3" ShapeID="_x0000_i1075" DrawAspect="Content" ObjectID="_1669407545" r:id="rId100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A705F7">
        <w:rPr>
          <w:rFonts w:ascii="Times New Roman" w:eastAsia="Times New Roman" w:hAnsi="Times New Roman" w:cs="Times New Roman"/>
          <w:position w:val="-32"/>
          <w:sz w:val="28"/>
          <w:szCs w:val="28"/>
          <w:lang w:val="en-US" w:eastAsia="ru-RU"/>
        </w:rPr>
        <w:object w:dxaOrig="1340" w:dyaOrig="940">
          <v:shape id="_x0000_i1076" type="#_x0000_t75" style="width:66.75pt;height:47.25pt" o:ole="">
            <v:imagedata r:id="rId101" o:title=""/>
          </v:shape>
          <o:OLEObject Type="Embed" ProgID="Equation.3" ShapeID="_x0000_i1076" DrawAspect="Content" ObjectID="_1669407546" r:id="rId102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position w:val="-32"/>
          <w:sz w:val="28"/>
          <w:szCs w:val="28"/>
          <w:lang w:val="en-US" w:eastAsia="ru-RU"/>
        </w:rPr>
        <w:object w:dxaOrig="1540" w:dyaOrig="760">
          <v:shape id="_x0000_i1077" type="#_x0000_t75" style="width:77.25pt;height:38.25pt" o:ole="">
            <v:imagedata r:id="rId103" o:title=""/>
          </v:shape>
          <o:OLEObject Type="Embed" ProgID="Equation.3" ShapeID="_x0000_i1077" DrawAspect="Content" ObjectID="_1669407547" r:id="rId104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60" w:dyaOrig="620">
          <v:shape id="_x0000_i1078" type="#_x0000_t75" style="width:12.75pt;height:30.75pt" o:ole="">
            <v:imagedata r:id="rId105" o:title=""/>
          </v:shape>
          <o:OLEObject Type="Embed" ProgID="Equation.3" ShapeID="_x0000_i1078" DrawAspect="Content" ObjectID="_1669407548" r:id="rId106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0 – 0  = </w:t>
      </w:r>
      <w:r w:rsidRPr="00A705F7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60" w:dyaOrig="620">
          <v:shape id="_x0000_i1079" type="#_x0000_t75" style="width:12.75pt;height:30.75pt" o:ole="">
            <v:imagedata r:id="rId105" o:title=""/>
          </v:shape>
          <o:OLEObject Type="Embed" ProgID="Equation.3" ShapeID="_x0000_i1079" DrawAspect="Content" ObjectID="_1669407549" r:id="rId107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</w:t>
      </w:r>
    </w:p>
    <w:p w:rsidR="00A705F7" w:rsidRPr="00A705F7" w:rsidRDefault="00A705F7" w:rsidP="00A705F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Площадь плоской фигуры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нее было установлено, что площадь криволинейной трапеции есть: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920" w:dyaOrig="760">
          <v:shape id="_x0000_i1080" type="#_x0000_t75" style="width:45.75pt;height:38.25pt" o:ole="">
            <v:imagedata r:id="rId108" o:title=""/>
          </v:shape>
          <o:OLEObject Type="Embed" ProgID="Equation.3" ShapeID="_x0000_i1080" DrawAspect="Content" ObjectID="_1669407550" r:id="rId109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из свойства определенного интеграла видно, что  ƒ(х) ≥ 0, то </w:t>
      </w:r>
      <w:r w:rsidRPr="00A705F7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920" w:dyaOrig="760">
          <v:shape id="_x0000_i1081" type="#_x0000_t75" style="width:45.75pt;height:38.25pt" o:ole="">
            <v:imagedata r:id="rId108" o:title=""/>
          </v:shape>
          <o:OLEObject Type="Embed" ProgID="Equation.3" ShapeID="_x0000_i1081" DrawAspect="Content" ObjectID="_1669407551" r:id="rId110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≥ 0,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96240</wp:posOffset>
                </wp:positionH>
                <wp:positionV relativeFrom="paragraph">
                  <wp:posOffset>447675</wp:posOffset>
                </wp:positionV>
                <wp:extent cx="0" cy="1247775"/>
                <wp:effectExtent l="55245" t="20955" r="59055" b="7620"/>
                <wp:wrapNone/>
                <wp:docPr id="39" name="Прямая соединительная линия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2477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B866DC" id="Прямая соединительная линия 39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2pt,35.25pt" to="31.2pt,13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">
                <v:stroke endarrow="block"/>
              </v:lin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.е.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≥ 0;     если ƒ(х) ≤ 0 , то </w:t>
      </w:r>
      <w:r w:rsidRPr="00A705F7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920" w:dyaOrig="760">
          <v:shape id="_x0000_i1082" type="#_x0000_t75" style="width:45.75pt;height:38.25pt" o:ole="">
            <v:imagedata r:id="rId108" o:title=""/>
          </v:shape>
          <o:OLEObject Type="Embed" ProgID="Equation.3" ShapeID="_x0000_i1082" DrawAspect="Content" ObjectID="_1669407552" r:id="rId111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≤ 0,  то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│</w:t>
      </w:r>
      <w:r w:rsidRPr="00A705F7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920" w:dyaOrig="760">
          <v:shape id="_x0000_i1083" type="#_x0000_t75" style="width:45.75pt;height:38.25pt" o:ole="">
            <v:imagedata r:id="rId108" o:title=""/>
          </v:shape>
          <o:OLEObject Type="Embed" ProgID="Equation.3" ShapeID="_x0000_i1083" DrawAspect="Content" ObjectID="_1669407553" r:id="rId112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│;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20065</wp:posOffset>
                </wp:positionH>
                <wp:positionV relativeFrom="paragraph">
                  <wp:posOffset>650875</wp:posOffset>
                </wp:positionV>
                <wp:extent cx="1019175" cy="629920"/>
                <wp:effectExtent l="7620" t="5080" r="11430" b="12700"/>
                <wp:wrapNone/>
                <wp:docPr id="38" name="Полилиния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19175" cy="629920"/>
                        </a:xfrm>
                        <a:custGeom>
                          <a:avLst/>
                          <a:gdLst>
                            <a:gd name="T0" fmla="*/ 0 w 1605"/>
                            <a:gd name="T1" fmla="*/ 525 h 992"/>
                            <a:gd name="T2" fmla="*/ 165 w 1605"/>
                            <a:gd name="T3" fmla="*/ 90 h 992"/>
                            <a:gd name="T4" fmla="*/ 435 w 1605"/>
                            <a:gd name="T5" fmla="*/ 510 h 992"/>
                            <a:gd name="T6" fmla="*/ 765 w 1605"/>
                            <a:gd name="T7" fmla="*/ 990 h 992"/>
                            <a:gd name="T8" fmla="*/ 1035 w 1605"/>
                            <a:gd name="T9" fmla="*/ 525 h 992"/>
                            <a:gd name="T10" fmla="*/ 1350 w 1605"/>
                            <a:gd name="T11" fmla="*/ 0 h 992"/>
                            <a:gd name="T12" fmla="*/ 1605 w 1605"/>
                            <a:gd name="T13" fmla="*/ 525 h 99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1605" h="992">
                              <a:moveTo>
                                <a:pt x="0" y="525"/>
                              </a:moveTo>
                              <a:cubicBezTo>
                                <a:pt x="46" y="308"/>
                                <a:pt x="93" y="92"/>
                                <a:pt x="165" y="90"/>
                              </a:cubicBezTo>
                              <a:cubicBezTo>
                                <a:pt x="237" y="88"/>
                                <a:pt x="335" y="360"/>
                                <a:pt x="435" y="510"/>
                              </a:cubicBezTo>
                              <a:cubicBezTo>
                                <a:pt x="535" y="660"/>
                                <a:pt x="665" y="988"/>
                                <a:pt x="765" y="990"/>
                              </a:cubicBezTo>
                              <a:cubicBezTo>
                                <a:pt x="865" y="992"/>
                                <a:pt x="938" y="690"/>
                                <a:pt x="1035" y="525"/>
                              </a:cubicBezTo>
                              <a:cubicBezTo>
                                <a:pt x="1132" y="360"/>
                                <a:pt x="1255" y="0"/>
                                <a:pt x="1350" y="0"/>
                              </a:cubicBezTo>
                              <a:cubicBezTo>
                                <a:pt x="1445" y="0"/>
                                <a:pt x="1525" y="262"/>
                                <a:pt x="1605" y="52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08F9C0" id="Полилиния 38" o:spid="_x0000_s1026" style="position:absolute;margin-left:40.95pt;margin-top:51.25pt;width:80.25pt;height:49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05,9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" path="m,525c46,308,93,92,165,90v72,-2,170,270,270,420c535,660,665,988,765,990v100,2,173,-300,270,-465c1132,360,1255,,1350,v95,,175,262,255,525e" filled="f">
                <v:path arrowok="t" o:connecttype="custom" o:connectlocs="0,333375;104775,57150;276225,323850;485775,628650;657225,333375;857250,0;1019175,333375" o:connectangles="0,0,0,0,0,0,0"/>
              </v:shap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72415</wp:posOffset>
                </wp:positionH>
                <wp:positionV relativeFrom="paragraph">
                  <wp:posOffset>984250</wp:posOffset>
                </wp:positionV>
                <wp:extent cx="1581150" cy="0"/>
                <wp:effectExtent l="7620" t="52705" r="20955" b="61595"/>
                <wp:wrapNone/>
                <wp:docPr id="37" name="Прямая соединительная линия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811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350FA5" id="Прямая соединительная линия 37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.45pt,77.5pt" to="145.95pt,7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">
                <v:stroke endarrow="block"/>
              </v:lin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1 + |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 | +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           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                  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Пример: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площадь фигуры, ограниченной осью Ох и кривой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s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, где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0,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=π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372870</wp:posOffset>
                </wp:positionH>
                <wp:positionV relativeFrom="paragraph">
                  <wp:posOffset>648970</wp:posOffset>
                </wp:positionV>
                <wp:extent cx="0" cy="195580"/>
                <wp:effectExtent l="12700" t="9525" r="6350" b="13970"/>
                <wp:wrapNone/>
                <wp:docPr id="36" name="Прямая соединительная линия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955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9369BA" id="Прямая соединительная линия 36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1pt,51.1pt" to="108.1pt,6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"/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29590</wp:posOffset>
                </wp:positionH>
                <wp:positionV relativeFrom="paragraph">
                  <wp:posOffset>363855</wp:posOffset>
                </wp:positionV>
                <wp:extent cx="9525" cy="224155"/>
                <wp:effectExtent l="7620" t="10160" r="11430" b="13335"/>
                <wp:wrapNone/>
                <wp:docPr id="35" name="Прямая соединительная линия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525" cy="2241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1BAFD2" id="Прямая соединительная линия 35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.7pt,28.65pt" to="42.45pt,4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"/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710690</wp:posOffset>
                </wp:positionH>
                <wp:positionV relativeFrom="paragraph">
                  <wp:posOffset>626110</wp:posOffset>
                </wp:positionV>
                <wp:extent cx="0" cy="352425"/>
                <wp:effectExtent l="7620" t="5715" r="11430" b="13335"/>
                <wp:wrapNone/>
                <wp:docPr id="34" name="Прямая соединительная линия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52425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A9DF17" id="Прямая соединительная линия 34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4.7pt,49.3pt" to="134.7pt,7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">
                <v:stroke dashstyle="1 1" endcap="round"/>
              </v:lin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10845</wp:posOffset>
                </wp:positionH>
                <wp:positionV relativeFrom="paragraph">
                  <wp:posOffset>302260</wp:posOffset>
                </wp:positionV>
                <wp:extent cx="1304925" cy="686435"/>
                <wp:effectExtent l="12700" t="5715" r="6350" b="12700"/>
                <wp:wrapNone/>
                <wp:docPr id="33" name="Полилиния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04925" cy="686435"/>
                        </a:xfrm>
                        <a:custGeom>
                          <a:avLst/>
                          <a:gdLst>
                            <a:gd name="T0" fmla="*/ 0 w 2055"/>
                            <a:gd name="T1" fmla="*/ 37 h 1081"/>
                            <a:gd name="T2" fmla="*/ 157 w 2055"/>
                            <a:gd name="T3" fmla="*/ 22 h 1081"/>
                            <a:gd name="T4" fmla="*/ 472 w 2055"/>
                            <a:gd name="T5" fmla="*/ 82 h 1081"/>
                            <a:gd name="T6" fmla="*/ 1072 w 2055"/>
                            <a:gd name="T7" fmla="*/ 517 h 1081"/>
                            <a:gd name="T8" fmla="*/ 1612 w 2055"/>
                            <a:gd name="T9" fmla="*/ 990 h 1081"/>
                            <a:gd name="T10" fmla="*/ 2055 w 2055"/>
                            <a:gd name="T11" fmla="*/ 1065 h 10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2055" h="1081">
                              <a:moveTo>
                                <a:pt x="0" y="37"/>
                              </a:moveTo>
                              <a:cubicBezTo>
                                <a:pt x="39" y="25"/>
                                <a:pt x="78" y="14"/>
                                <a:pt x="157" y="22"/>
                              </a:cubicBezTo>
                              <a:cubicBezTo>
                                <a:pt x="236" y="30"/>
                                <a:pt x="320" y="0"/>
                                <a:pt x="472" y="82"/>
                              </a:cubicBezTo>
                              <a:cubicBezTo>
                                <a:pt x="624" y="164"/>
                                <a:pt x="882" y="366"/>
                                <a:pt x="1072" y="517"/>
                              </a:cubicBezTo>
                              <a:cubicBezTo>
                                <a:pt x="1262" y="668"/>
                                <a:pt x="1448" y="899"/>
                                <a:pt x="1612" y="990"/>
                              </a:cubicBezTo>
                              <a:cubicBezTo>
                                <a:pt x="1776" y="1081"/>
                                <a:pt x="1915" y="1073"/>
                                <a:pt x="2055" y="106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E31E11" id="Полилиния 33" o:spid="_x0000_s1026" style="position:absolute;margin-left:32.35pt;margin-top:23.8pt;width:102.75pt;height:54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55,1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" path="m,37c39,25,78,14,157,22,236,30,320,,472,82v152,82,410,284,600,435c1262,668,1448,899,1612,990v164,91,303,83,443,75e" filled="f">
                <v:path arrowok="t" o:connecttype="custom" o:connectlocs="0,23495;99695,13970;299720,52070;680720,328295;1023620,628650;1304925,676275" o:connectangles="0,0,0,0,0,0"/>
              </v:shap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39065</wp:posOffset>
                </wp:positionH>
                <wp:positionV relativeFrom="paragraph">
                  <wp:posOffset>630555</wp:posOffset>
                </wp:positionV>
                <wp:extent cx="2409825" cy="0"/>
                <wp:effectExtent l="7620" t="57785" r="20955" b="56515"/>
                <wp:wrapNone/>
                <wp:docPr id="32" name="Прямая соединительная линия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098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4172B1" id="Прямая соединительная линия 32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.95pt,49.65pt" to="200.7pt,4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">
                <v:stroke endarrow="block"/>
              </v:lin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15290</wp:posOffset>
                </wp:positionH>
                <wp:positionV relativeFrom="paragraph">
                  <wp:posOffset>40005</wp:posOffset>
                </wp:positionV>
                <wp:extent cx="0" cy="971550"/>
                <wp:effectExtent l="55245" t="19685" r="59055" b="8890"/>
                <wp:wrapNone/>
                <wp:docPr id="31" name="Прямая соединительная линия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9715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C64B55" id="Прямая соединительная линия 31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7pt,3.15pt" to="32.7pt,7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">
                <v:stroke endarrow="block"/>
              </v:lin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      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1               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767715</wp:posOffset>
                </wp:positionH>
                <wp:positionV relativeFrom="paragraph">
                  <wp:posOffset>65405</wp:posOffset>
                </wp:positionV>
                <wp:extent cx="19050" cy="147320"/>
                <wp:effectExtent l="7620" t="6350" r="11430" b="8255"/>
                <wp:wrapNone/>
                <wp:docPr id="30" name="Прямая соединительная линия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9050" cy="1473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7BE82F" id="Прямая соединительная линия 30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45pt,5.15pt" to="61.95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"/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615440</wp:posOffset>
                </wp:positionH>
                <wp:positionV relativeFrom="paragraph">
                  <wp:posOffset>356235</wp:posOffset>
                </wp:positionV>
                <wp:extent cx="0" cy="176530"/>
                <wp:effectExtent l="7620" t="11430" r="11430" b="12065"/>
                <wp:wrapNone/>
                <wp:docPr id="29" name="Прямая соединительная линия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65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809E16" id="Прямая соединительная линия 29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7.2pt,28.05pt" to="127.2pt,4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"/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S1        </w:t>
      </w:r>
      <w:r w:rsidRPr="00A705F7">
        <w:rPr>
          <w:rFonts w:ascii="Times New Roman" w:eastAsia="Times New Roman" w:hAnsi="Times New Roman" w:cs="Times New Roman"/>
          <w:position w:val="-24"/>
          <w:sz w:val="28"/>
          <w:szCs w:val="28"/>
          <w:lang w:val="en-US" w:eastAsia="ru-RU"/>
        </w:rPr>
        <w:object w:dxaOrig="260" w:dyaOrig="620">
          <v:shape id="_x0000_i1084" type="#_x0000_t75" style="width:9pt;height:21.75pt" o:ole="">
            <v:imagedata r:id="rId113" o:title=""/>
          </v:shape>
          <o:OLEObject Type="Embed" ProgID="Equation.3" ShapeID="_x0000_i1084" DrawAspect="Content" ObjectID="_1669407554" r:id="rId114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π  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0                                                        x    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            S2 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S1 = </w:t>
      </w:r>
      <w:r w:rsidRPr="00A705F7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180" w:dyaOrig="940">
          <v:shape id="_x0000_i1085" type="#_x0000_t75" style="width:108.75pt;height:47.25pt" o:ole="">
            <v:imagedata r:id="rId115" o:title=""/>
          </v:shape>
          <o:OLEObject Type="Embed" ProgID="Equation.3" ShapeID="_x0000_i1085" DrawAspect="Content" ObjectID="_1669407555" r:id="rId116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= 1;    S2 = </w:t>
      </w:r>
      <w:r w:rsidRPr="00A705F7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2180" w:dyaOrig="940">
          <v:shape id="_x0000_i1086" type="#_x0000_t75" style="width:108.75pt;height:47.25pt" o:ole="">
            <v:imagedata r:id="rId117" o:title=""/>
          </v:shape>
          <o:OLEObject Type="Embed" ProgID="Equation.3" ShapeID="_x0000_i1086" DrawAspect="Content" ObjectID="_1669407556" r:id="rId118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=  –1 ; S = S1 + | S2|  = 1 + 1 = 2.</w:t>
      </w:r>
    </w:p>
    <w:p w:rsidR="00A705F7" w:rsidRPr="00A705F7" w:rsidRDefault="00A705F7" w:rsidP="00A705F7">
      <w:pPr>
        <w:spacing w:after="0" w:line="240" w:lineRule="auto"/>
        <w:rPr>
          <w:rFonts w:ascii="Arial" w:eastAsia="Times New Roman" w:hAnsi="Arial" w:cs="Times New Roman"/>
          <w:sz w:val="28"/>
          <w:szCs w:val="28"/>
          <w:lang w:val="en-US" w:eastAsia="ru-RU"/>
        </w:rPr>
      </w:pPr>
      <w:r w:rsidRPr="00A705F7">
        <w:rPr>
          <w:rFonts w:ascii="Arial" w:eastAsia="Times New Roman" w:hAnsi="Arial" w:cs="Times New Roman"/>
          <w:sz w:val="28"/>
          <w:szCs w:val="28"/>
          <w:lang w:val="en-US" w:eastAsia="ru-RU"/>
        </w:rPr>
        <w:t xml:space="preserve">                               </w:t>
      </w:r>
    </w:p>
    <w:p w:rsidR="00A705F7" w:rsidRPr="00A705F7" w:rsidRDefault="00A705F7" w:rsidP="00A705F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Объем тела вращения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Дана криволинейная трапеция, ограниченная прямыми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сью Ох и кривой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=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. Эта трапеция вращается вокруг оси Ох.  В результате получили тело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77165</wp:posOffset>
                </wp:positionH>
                <wp:positionV relativeFrom="paragraph">
                  <wp:posOffset>88900</wp:posOffset>
                </wp:positionV>
                <wp:extent cx="0" cy="1952625"/>
                <wp:effectExtent l="55245" t="14605" r="59055" b="13970"/>
                <wp:wrapNone/>
                <wp:docPr id="28" name="Прямая соединительная линия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9526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49A38F" id="Прямая соединительная линия 28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.95pt,7pt" to="13.95pt,16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">
                <v:stroke endarrow="block"/>
              </v:lin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Сечение этого тела в каждой точке есть 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 круг </w: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110615</wp:posOffset>
                </wp:positionH>
                <wp:positionV relativeFrom="paragraph">
                  <wp:posOffset>351790</wp:posOffset>
                </wp:positionV>
                <wp:extent cx="0" cy="600075"/>
                <wp:effectExtent l="7620" t="5715" r="11430" b="13335"/>
                <wp:wrapNone/>
                <wp:docPr id="27" name="Прямая соединительная линия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000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CE3365" id="Прямая соединительная линия 27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7.45pt,27.7pt" to="87.45pt,7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"/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644015</wp:posOffset>
                </wp:positionH>
                <wp:positionV relativeFrom="paragraph">
                  <wp:posOffset>256540</wp:posOffset>
                </wp:positionV>
                <wp:extent cx="0" cy="1390650"/>
                <wp:effectExtent l="7620" t="5715" r="11430" b="13335"/>
                <wp:wrapNone/>
                <wp:docPr id="26" name="Прямая соединительная линия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39065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FF5FF30" id="Прямая соединительная линия 26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45pt,20.2pt" to="129.45pt,12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">
                <v:stroke dashstyle="1 1" endcap="round"/>
              </v:lin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567690</wp:posOffset>
                </wp:positionH>
                <wp:positionV relativeFrom="paragraph">
                  <wp:posOffset>599440</wp:posOffset>
                </wp:positionV>
                <wp:extent cx="0" cy="733425"/>
                <wp:effectExtent l="7620" t="5715" r="11430" b="13335"/>
                <wp:wrapNone/>
                <wp:docPr id="25" name="Прямая соединительная линия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33425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6F4523" id="Прямая соединительная линия 25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7pt,47.2pt" to="44.7pt,10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">
                <v:stroke dashstyle="1 1" endcap="round"/>
              </v:lin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77215</wp:posOffset>
                </wp:positionH>
                <wp:positionV relativeFrom="paragraph">
                  <wp:posOffset>1323340</wp:posOffset>
                </wp:positionV>
                <wp:extent cx="1057275" cy="323850"/>
                <wp:effectExtent l="7620" t="5715" r="11430" b="13335"/>
                <wp:wrapNone/>
                <wp:docPr id="24" name="Полилиния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1057275" cy="323850"/>
                        </a:xfrm>
                        <a:custGeom>
                          <a:avLst/>
                          <a:gdLst>
                            <a:gd name="T0" fmla="*/ 0 w 1665"/>
                            <a:gd name="T1" fmla="*/ 510 h 510"/>
                            <a:gd name="T2" fmla="*/ 360 w 1665"/>
                            <a:gd name="T3" fmla="*/ 165 h 510"/>
                            <a:gd name="T4" fmla="*/ 1125 w 1665"/>
                            <a:gd name="T5" fmla="*/ 120 h 510"/>
                            <a:gd name="T6" fmla="*/ 1665 w 1665"/>
                            <a:gd name="T7" fmla="*/ 0 h 5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665" h="510">
                              <a:moveTo>
                                <a:pt x="0" y="510"/>
                              </a:moveTo>
                              <a:cubicBezTo>
                                <a:pt x="86" y="370"/>
                                <a:pt x="173" y="230"/>
                                <a:pt x="360" y="165"/>
                              </a:cubicBezTo>
                              <a:cubicBezTo>
                                <a:pt x="547" y="100"/>
                                <a:pt x="908" y="147"/>
                                <a:pt x="1125" y="120"/>
                              </a:cubicBezTo>
                              <a:cubicBezTo>
                                <a:pt x="1342" y="93"/>
                                <a:pt x="1575" y="20"/>
                                <a:pt x="1665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D217F4" id="Полилиния 24" o:spid="_x0000_s1026" style="position:absolute;margin-left:45.45pt;margin-top:104.2pt;width:83.25pt;height:25.5pt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65,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" path="m,510c86,370,173,230,360,165v187,-65,548,-18,765,-45c1342,93,1575,20,1665,e" filled="f">
                <v:path arrowok="t" o:connecttype="custom" o:connectlocs="0,323850;228600,104775;714375,76200;1057275,0" o:connectangles="0,0,0,0"/>
              </v:shap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67690</wp:posOffset>
                </wp:positionH>
                <wp:positionV relativeFrom="paragraph">
                  <wp:posOffset>266065</wp:posOffset>
                </wp:positionV>
                <wp:extent cx="1057275" cy="323850"/>
                <wp:effectExtent l="7620" t="5715" r="11430" b="13335"/>
                <wp:wrapNone/>
                <wp:docPr id="23" name="Полилиния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57275" cy="323850"/>
                        </a:xfrm>
                        <a:custGeom>
                          <a:avLst/>
                          <a:gdLst>
                            <a:gd name="T0" fmla="*/ 0 w 1665"/>
                            <a:gd name="T1" fmla="*/ 510 h 510"/>
                            <a:gd name="T2" fmla="*/ 360 w 1665"/>
                            <a:gd name="T3" fmla="*/ 165 h 510"/>
                            <a:gd name="T4" fmla="*/ 1125 w 1665"/>
                            <a:gd name="T5" fmla="*/ 120 h 510"/>
                            <a:gd name="T6" fmla="*/ 1665 w 1665"/>
                            <a:gd name="T7" fmla="*/ 0 h 5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665" h="510">
                              <a:moveTo>
                                <a:pt x="0" y="510"/>
                              </a:moveTo>
                              <a:cubicBezTo>
                                <a:pt x="86" y="370"/>
                                <a:pt x="173" y="230"/>
                                <a:pt x="360" y="165"/>
                              </a:cubicBezTo>
                              <a:cubicBezTo>
                                <a:pt x="547" y="100"/>
                                <a:pt x="908" y="147"/>
                                <a:pt x="1125" y="120"/>
                              </a:cubicBezTo>
                              <a:cubicBezTo>
                                <a:pt x="1342" y="93"/>
                                <a:pt x="1575" y="20"/>
                                <a:pt x="1665" y="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D851D8F" id="Полилиния 23" o:spid="_x0000_s1026" style="position:absolute;margin-left:44.7pt;margin-top:20.95pt;width:83.25pt;height:25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65,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" path="m,510c86,370,173,230,360,165v187,-65,548,-18,765,-45c1342,93,1575,20,1665,e" filled="f">
                <v:path arrowok="t" o:connecttype="custom" o:connectlocs="0,323850;228600,104775;714375,76200;1057275,0" o:connectangles="0,0,0,0"/>
              </v:shap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13335</wp:posOffset>
                </wp:positionH>
                <wp:positionV relativeFrom="paragraph">
                  <wp:posOffset>951865</wp:posOffset>
                </wp:positionV>
                <wp:extent cx="2524125" cy="0"/>
                <wp:effectExtent l="7620" t="53340" r="20955" b="60960"/>
                <wp:wrapNone/>
                <wp:docPr id="22" name="Прямая соединительная линия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241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0A81D0" id="Прямая соединительная линия 22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05pt,74.95pt" to="197.7pt,7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">
                <v:stroke endarrow="block"/>
              </v:lin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424940</wp:posOffset>
                </wp:positionH>
                <wp:positionV relativeFrom="paragraph">
                  <wp:posOffset>256540</wp:posOffset>
                </wp:positionV>
                <wp:extent cx="447675" cy="1390650"/>
                <wp:effectExtent l="7620" t="5715" r="11430" b="13335"/>
                <wp:wrapNone/>
                <wp:docPr id="21" name="Овал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7675" cy="13906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0202E25" id="Овал 21" o:spid="_x0000_s1026" style="position:absolute;margin-left:112.2pt;margin-top:20.2pt;width:35.25pt;height:109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"/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53390</wp:posOffset>
                </wp:positionH>
                <wp:positionV relativeFrom="paragraph">
                  <wp:posOffset>599440</wp:posOffset>
                </wp:positionV>
                <wp:extent cx="247650" cy="723900"/>
                <wp:effectExtent l="7620" t="5715" r="11430" b="13335"/>
                <wp:wrapNone/>
                <wp:docPr id="20" name="Овал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7650" cy="723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134634B" id="Овал 20" o:spid="_x0000_s1026" style="position:absolute;margin-left:35.7pt;margin-top:47.2pt;width:19.5pt;height:5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"/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радиусом 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=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                                                     Значит площадь такого сечения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 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Q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= 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π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y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π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ƒ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                                                              Объем этого тела равен: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a               x                      b                               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                                         x                              </w: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lang w:val="en-US" w:eastAsia="ru-RU"/>
        </w:rPr>
        <w:t xml:space="preserve">Vox =  </w:t>
      </w:r>
      <w:r w:rsidRPr="00A705F7">
        <w:rPr>
          <w:rFonts w:ascii="Times New Roman" w:eastAsia="Times New Roman" w:hAnsi="Times New Roman" w:cs="Times New Roman"/>
          <w:b/>
          <w:position w:val="-32"/>
          <w:sz w:val="32"/>
          <w:szCs w:val="32"/>
          <w:vertAlign w:val="superscript"/>
          <w:lang w:eastAsia="ru-RU"/>
        </w:rPr>
        <w:object w:dxaOrig="320" w:dyaOrig="760">
          <v:shape id="_x0000_i1087" type="#_x0000_t75" style="width:15.75pt;height:38.25pt" o:ole="">
            <v:imagedata r:id="rId119" o:title=""/>
          </v:shape>
          <o:OLEObject Type="Embed" ProgID="Equation.3" ShapeID="_x0000_i1087" DrawAspect="Content" ObjectID="_1669407557" r:id="rId120"/>
        </w:objec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vertAlign w:val="superscript"/>
          <w:lang w:val="en-US"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vertAlign w:val="superscript"/>
          <w:lang w:eastAsia="ru-RU"/>
        </w:rPr>
        <w:t>π</w: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vertAlign w:val="superscript"/>
          <w:lang w:val="en-US" w:eastAsia="ru-RU"/>
        </w:rPr>
        <w:t>y2</w: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lang w:val="en-US" w:eastAsia="ru-RU"/>
        </w:rPr>
        <w:t xml:space="preserve">dx = </w: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vertAlign w:val="superscript"/>
          <w:lang w:eastAsia="ru-RU"/>
        </w:rPr>
        <w:t>π</w:t>
      </w:r>
      <w:r w:rsidRPr="00A705F7">
        <w:rPr>
          <w:rFonts w:ascii="Times New Roman" w:eastAsia="Times New Roman" w:hAnsi="Times New Roman" w:cs="Times New Roman"/>
          <w:b/>
          <w:position w:val="-32"/>
          <w:sz w:val="32"/>
          <w:szCs w:val="32"/>
          <w:vertAlign w:val="superscript"/>
          <w:lang w:eastAsia="ru-RU"/>
        </w:rPr>
        <w:object w:dxaOrig="320" w:dyaOrig="760">
          <v:shape id="_x0000_i1088" type="#_x0000_t75" style="width:15.75pt;height:38.25pt" o:ole="">
            <v:imagedata r:id="rId119" o:title=""/>
          </v:shape>
          <o:OLEObject Type="Embed" ProgID="Equation.3" ShapeID="_x0000_i1088" DrawAspect="Content" ObjectID="_1669407558" r:id="rId121"/>
        </w:objec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vertAlign w:val="superscript"/>
          <w:lang w:val="en-US" w:eastAsia="ru-RU"/>
        </w:rPr>
        <w:t xml:space="preserve"> y2</w: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lang w:val="en-US" w:eastAsia="ru-RU"/>
        </w:rPr>
        <w:t>dx.</w:t>
      </w:r>
    </w:p>
    <w:p w:rsidR="00A705F7" w:rsidRPr="00A705F7" w:rsidRDefault="00A705F7" w:rsidP="00A705F7">
      <w:pPr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налогично находится площадь фигуры с осью Оу.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082040</wp:posOffset>
                </wp:positionH>
                <wp:positionV relativeFrom="paragraph">
                  <wp:posOffset>95250</wp:posOffset>
                </wp:positionV>
                <wp:extent cx="0" cy="2181225"/>
                <wp:effectExtent l="55245" t="23495" r="59055" b="5080"/>
                <wp:wrapNone/>
                <wp:docPr id="19" name="Прямая соединительная линия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0" cy="21812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11B80E" id="Прямая соединительная линия 19" o:spid="_x0000_s1026" style="position:absolute;flip:x 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2pt,7.5pt" to="85.2pt,17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">
                <v:stroke endarrow="block"/>
              </v:lin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Фигура ограничена линиями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сью Оу и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у                                       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ƒ(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</w: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lang w:val="en-US" w:eastAsia="ru-RU"/>
        </w:rPr>
        <w:t>Voy</w: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=  </w: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vertAlign w:val="superscript"/>
          <w:lang w:eastAsia="ru-RU"/>
        </w:rPr>
        <w:t>π</w: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b/>
          <w:position w:val="-32"/>
          <w:sz w:val="32"/>
          <w:szCs w:val="32"/>
          <w:vertAlign w:val="superscript"/>
          <w:lang w:eastAsia="ru-RU"/>
        </w:rPr>
        <w:object w:dxaOrig="320" w:dyaOrig="760">
          <v:shape id="_x0000_i1089" type="#_x0000_t75" style="width:15.75pt;height:38.25pt" o:ole="">
            <v:imagedata r:id="rId119" o:title=""/>
          </v:shape>
          <o:OLEObject Type="Embed" ProgID="Equation.3" ShapeID="_x0000_i1089" DrawAspect="Content" ObjectID="_1669407559" r:id="rId122"/>
        </w:objec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vertAlign w:val="superscript"/>
          <w:lang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vertAlign w:val="superscript"/>
          <w:lang w:eastAsia="ru-RU"/>
        </w:rPr>
        <w:t>2</w: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lang w:val="en-US" w:eastAsia="ru-RU"/>
        </w:rPr>
        <w:t>dy</w:t>
      </w:r>
      <w:r w:rsidRPr="00A705F7"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  <w:t xml:space="preserve">.                     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967740</wp:posOffset>
                </wp:positionH>
                <wp:positionV relativeFrom="paragraph">
                  <wp:posOffset>-1036320</wp:posOffset>
                </wp:positionV>
                <wp:extent cx="247650" cy="723900"/>
                <wp:effectExtent l="7620" t="13970" r="11430" b="14605"/>
                <wp:wrapNone/>
                <wp:docPr id="18" name="Овал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80340" flipV="1">
                          <a:off x="0" y="0"/>
                          <a:ext cx="247650" cy="7239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6A2D129" id="Овал 18" o:spid="_x0000_s1026" style="position:absolute;margin-left:76.2pt;margin-top:-81.6pt;width:19.5pt;height:57pt;rotation:5810487fd;flip:y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"/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082040</wp:posOffset>
                </wp:positionH>
                <wp:positionV relativeFrom="paragraph">
                  <wp:posOffset>-664845</wp:posOffset>
                </wp:positionV>
                <wp:extent cx="361950" cy="0"/>
                <wp:effectExtent l="7620" t="13970" r="11430" b="5080"/>
                <wp:wrapNone/>
                <wp:docPr id="17" name="Прямая соединительная линия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19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6372AB" id="Прямая соединительная линия 17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2pt,-52.35pt" to="113.7pt,-5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"/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97815</wp:posOffset>
                </wp:positionH>
                <wp:positionV relativeFrom="paragraph">
                  <wp:posOffset>-693420</wp:posOffset>
                </wp:positionV>
                <wp:extent cx="454025" cy="752475"/>
                <wp:effectExtent l="13970" t="13970" r="8255" b="5080"/>
                <wp:wrapNone/>
                <wp:docPr id="16" name="Полилиния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454025" cy="752475"/>
                        </a:xfrm>
                        <a:custGeom>
                          <a:avLst/>
                          <a:gdLst>
                            <a:gd name="T0" fmla="*/ 50 w 715"/>
                            <a:gd name="T1" fmla="*/ 0 h 1185"/>
                            <a:gd name="T2" fmla="*/ 95 w 715"/>
                            <a:gd name="T3" fmla="*/ 450 h 1185"/>
                            <a:gd name="T4" fmla="*/ 620 w 715"/>
                            <a:gd name="T5" fmla="*/ 1035 h 1185"/>
                            <a:gd name="T6" fmla="*/ 665 w 715"/>
                            <a:gd name="T7" fmla="*/ 1185 h 11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715" h="1185">
                              <a:moveTo>
                                <a:pt x="50" y="0"/>
                              </a:moveTo>
                              <a:cubicBezTo>
                                <a:pt x="25" y="139"/>
                                <a:pt x="0" y="278"/>
                                <a:pt x="95" y="450"/>
                              </a:cubicBezTo>
                              <a:cubicBezTo>
                                <a:pt x="190" y="622"/>
                                <a:pt x="525" y="913"/>
                                <a:pt x="620" y="1035"/>
                              </a:cubicBezTo>
                              <a:cubicBezTo>
                                <a:pt x="715" y="1157"/>
                                <a:pt x="690" y="1171"/>
                                <a:pt x="665" y="118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572001" id="Полилиния 16" o:spid="_x0000_s1026" style="position:absolute;margin-left:23.45pt;margin-top:-54.6pt;width:35.75pt;height:59.25pt;flip:x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15,1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" path="m50,c25,139,,278,95,450v95,172,430,463,525,585c715,1157,690,1171,665,1185e" filled="f">
                <v:path arrowok="t" o:connecttype="custom" o:connectlocs="31750,0;60325,285750;393700,657225;422275,752475" o:connectangles="0,0,0,0"/>
              </v:shap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082040</wp:posOffset>
                </wp:positionH>
                <wp:positionV relativeFrom="paragraph">
                  <wp:posOffset>78105</wp:posOffset>
                </wp:positionV>
                <wp:extent cx="752475" cy="0"/>
                <wp:effectExtent l="7620" t="13970" r="11430" b="5080"/>
                <wp:wrapNone/>
                <wp:docPr id="15" name="Прямая соединительная линия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24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9967EF" id="Прямая соединительная линия 15" o:spid="_x0000_s1026" style="position:absolute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2pt,6.15pt" to="144.45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"/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10515</wp:posOffset>
                </wp:positionH>
                <wp:positionV relativeFrom="paragraph">
                  <wp:posOffset>47625</wp:posOffset>
                </wp:positionV>
                <wp:extent cx="1539240" cy="255270"/>
                <wp:effectExtent l="7620" t="12065" r="5715" b="8890"/>
                <wp:wrapNone/>
                <wp:docPr id="14" name="Полилиния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539240" cy="255270"/>
                        </a:xfrm>
                        <a:custGeom>
                          <a:avLst/>
                          <a:gdLst>
                            <a:gd name="T0" fmla="*/ 6 w 2424"/>
                            <a:gd name="T1" fmla="*/ 0 h 402"/>
                            <a:gd name="T2" fmla="*/ 6 w 2424"/>
                            <a:gd name="T3" fmla="*/ 51 h 402"/>
                            <a:gd name="T4" fmla="*/ 39 w 2424"/>
                            <a:gd name="T5" fmla="*/ 120 h 402"/>
                            <a:gd name="T6" fmla="*/ 93 w 2424"/>
                            <a:gd name="T7" fmla="*/ 165 h 402"/>
                            <a:gd name="T8" fmla="*/ 195 w 2424"/>
                            <a:gd name="T9" fmla="*/ 225 h 402"/>
                            <a:gd name="T10" fmla="*/ 402 w 2424"/>
                            <a:gd name="T11" fmla="*/ 300 h 402"/>
                            <a:gd name="T12" fmla="*/ 711 w 2424"/>
                            <a:gd name="T13" fmla="*/ 363 h 402"/>
                            <a:gd name="T14" fmla="*/ 1092 w 2424"/>
                            <a:gd name="T15" fmla="*/ 396 h 402"/>
                            <a:gd name="T16" fmla="*/ 1284 w 2424"/>
                            <a:gd name="T17" fmla="*/ 399 h 402"/>
                            <a:gd name="T18" fmla="*/ 1557 w 2424"/>
                            <a:gd name="T19" fmla="*/ 387 h 402"/>
                            <a:gd name="T20" fmla="*/ 1794 w 2424"/>
                            <a:gd name="T21" fmla="*/ 357 h 402"/>
                            <a:gd name="T22" fmla="*/ 2001 w 2424"/>
                            <a:gd name="T23" fmla="*/ 318 h 402"/>
                            <a:gd name="T24" fmla="*/ 2145 w 2424"/>
                            <a:gd name="T25" fmla="*/ 273 h 402"/>
                            <a:gd name="T26" fmla="*/ 2253 w 2424"/>
                            <a:gd name="T27" fmla="*/ 228 h 402"/>
                            <a:gd name="T28" fmla="*/ 2355 w 2424"/>
                            <a:gd name="T29" fmla="*/ 159 h 402"/>
                            <a:gd name="T30" fmla="*/ 2400 w 2424"/>
                            <a:gd name="T31" fmla="*/ 102 h 402"/>
                            <a:gd name="T32" fmla="*/ 2424 w 2424"/>
                            <a:gd name="T33" fmla="*/ 45 h 40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</a:cxnLst>
                          <a:rect l="0" t="0" r="r" b="b"/>
                          <a:pathLst>
                            <a:path w="2424" h="402">
                              <a:moveTo>
                                <a:pt x="6" y="0"/>
                              </a:moveTo>
                              <a:cubicBezTo>
                                <a:pt x="3" y="15"/>
                                <a:pt x="0" y="31"/>
                                <a:pt x="6" y="51"/>
                              </a:cubicBezTo>
                              <a:cubicBezTo>
                                <a:pt x="12" y="71"/>
                                <a:pt x="25" y="101"/>
                                <a:pt x="39" y="120"/>
                              </a:cubicBezTo>
                              <a:cubicBezTo>
                                <a:pt x="53" y="139"/>
                                <a:pt x="67" y="148"/>
                                <a:pt x="93" y="165"/>
                              </a:cubicBezTo>
                              <a:cubicBezTo>
                                <a:pt x="119" y="182"/>
                                <a:pt x="144" y="203"/>
                                <a:pt x="195" y="225"/>
                              </a:cubicBezTo>
                              <a:cubicBezTo>
                                <a:pt x="246" y="247"/>
                                <a:pt x="316" y="277"/>
                                <a:pt x="402" y="300"/>
                              </a:cubicBezTo>
                              <a:cubicBezTo>
                                <a:pt x="488" y="323"/>
                                <a:pt x="596" y="347"/>
                                <a:pt x="711" y="363"/>
                              </a:cubicBezTo>
                              <a:cubicBezTo>
                                <a:pt x="826" y="379"/>
                                <a:pt x="997" y="390"/>
                                <a:pt x="1092" y="396"/>
                              </a:cubicBezTo>
                              <a:cubicBezTo>
                                <a:pt x="1187" y="402"/>
                                <a:pt x="1207" y="400"/>
                                <a:pt x="1284" y="399"/>
                              </a:cubicBezTo>
                              <a:cubicBezTo>
                                <a:pt x="1361" y="398"/>
                                <a:pt x="1472" y="394"/>
                                <a:pt x="1557" y="387"/>
                              </a:cubicBezTo>
                              <a:cubicBezTo>
                                <a:pt x="1642" y="380"/>
                                <a:pt x="1720" y="368"/>
                                <a:pt x="1794" y="357"/>
                              </a:cubicBezTo>
                              <a:cubicBezTo>
                                <a:pt x="1868" y="346"/>
                                <a:pt x="1943" y="332"/>
                                <a:pt x="2001" y="318"/>
                              </a:cubicBezTo>
                              <a:cubicBezTo>
                                <a:pt x="2059" y="304"/>
                                <a:pt x="2103" y="288"/>
                                <a:pt x="2145" y="273"/>
                              </a:cubicBezTo>
                              <a:cubicBezTo>
                                <a:pt x="2187" y="258"/>
                                <a:pt x="2218" y="247"/>
                                <a:pt x="2253" y="228"/>
                              </a:cubicBezTo>
                              <a:cubicBezTo>
                                <a:pt x="2288" y="209"/>
                                <a:pt x="2331" y="180"/>
                                <a:pt x="2355" y="159"/>
                              </a:cubicBezTo>
                              <a:cubicBezTo>
                                <a:pt x="2379" y="138"/>
                                <a:pt x="2389" y="121"/>
                                <a:pt x="2400" y="102"/>
                              </a:cubicBezTo>
                              <a:cubicBezTo>
                                <a:pt x="2411" y="83"/>
                                <a:pt x="2420" y="54"/>
                                <a:pt x="2424" y="4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AD664A" id="Полилиния 14" o:spid="_x0000_s1026" style="position:absolute;margin-left:24.45pt;margin-top:3.75pt;width:121.2pt;height:20.1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424,4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" path="m6,c3,15,,31,6,51v6,20,19,50,33,69c53,139,67,148,93,165v26,17,51,38,102,60c246,247,316,277,402,300v86,23,194,47,309,63c826,379,997,390,1092,396v95,6,115,4,192,3c1361,398,1472,394,1557,387v85,-7,163,-19,237,-30c1868,346,1943,332,2001,318v58,-14,102,-30,144,-45c2187,258,2218,247,2253,228v35,-19,78,-48,102,-69c2379,138,2389,121,2400,102v11,-19,20,-48,24,-57e" filled="f">
                <v:path arrowok="t" o:connecttype="custom" o:connectlocs="3810,0;3810,32385;24765,76200;59055,104775;123825,142875;255270,190500;451485,230505;693420,251460;815340,253365;988695,245745;1139190,226695;1270635,201930;1362075,173355;1430655,144780;1495425,100965;1524000,64770;1539240,28575" o:connectangles="0,0,0,0,0,0,0,0,0,0,0,0,0,0,0,0,0"/>
              </v:shap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412240</wp:posOffset>
                </wp:positionH>
                <wp:positionV relativeFrom="paragraph">
                  <wp:posOffset>-664845</wp:posOffset>
                </wp:positionV>
                <wp:extent cx="454025" cy="752475"/>
                <wp:effectExtent l="13970" t="13970" r="8255" b="5080"/>
                <wp:wrapNone/>
                <wp:docPr id="13" name="Поли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4025" cy="752475"/>
                        </a:xfrm>
                        <a:custGeom>
                          <a:avLst/>
                          <a:gdLst>
                            <a:gd name="T0" fmla="*/ 50 w 715"/>
                            <a:gd name="T1" fmla="*/ 0 h 1185"/>
                            <a:gd name="T2" fmla="*/ 95 w 715"/>
                            <a:gd name="T3" fmla="*/ 450 h 1185"/>
                            <a:gd name="T4" fmla="*/ 620 w 715"/>
                            <a:gd name="T5" fmla="*/ 1035 h 1185"/>
                            <a:gd name="T6" fmla="*/ 665 w 715"/>
                            <a:gd name="T7" fmla="*/ 1185 h 11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715" h="1185">
                              <a:moveTo>
                                <a:pt x="50" y="0"/>
                              </a:moveTo>
                              <a:cubicBezTo>
                                <a:pt x="25" y="139"/>
                                <a:pt x="0" y="278"/>
                                <a:pt x="95" y="450"/>
                              </a:cubicBezTo>
                              <a:cubicBezTo>
                                <a:pt x="190" y="622"/>
                                <a:pt x="525" y="913"/>
                                <a:pt x="620" y="1035"/>
                              </a:cubicBezTo>
                              <a:cubicBezTo>
                                <a:pt x="715" y="1157"/>
                                <a:pt x="690" y="1171"/>
                                <a:pt x="665" y="1185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81F26F" id="Полилиния 13" o:spid="_x0000_s1026" style="position:absolute;margin-left:111.2pt;margin-top:-52.35pt;width:35.75pt;height:59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15,1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" path="m50,c25,139,,278,95,450v95,172,430,463,525,585c715,1157,690,1171,665,1185e" filled="f">
                <v:path arrowok="t" o:connecttype="custom" o:connectlocs="31750,0;60325,285750;393700,657225;422275,752475" o:connectangles="0,0,0,0"/>
              </v:shap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082040</wp:posOffset>
                </wp:positionH>
                <wp:positionV relativeFrom="paragraph">
                  <wp:posOffset>-1036320</wp:posOffset>
                </wp:positionV>
                <wp:extent cx="635" cy="733425"/>
                <wp:effectExtent l="12700" t="18415" r="6350" b="19050"/>
                <wp:wrapNone/>
                <wp:docPr id="12" name="Прямая соединительная линия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6272308" flipV="1">
                          <a:off x="0" y="0"/>
                          <a:ext cx="635" cy="733425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545237E" id="Прямая соединительная линия 12" o:spid="_x0000_s1026" style="position:absolute;rotation:5819260fd;flip:y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5.2pt,-81.6pt" to="85.25pt,-2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">
                <v:stroke dashstyle="1 1" endcap="round"/>
              </v:lin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853440</wp:posOffset>
                </wp:positionH>
                <wp:positionV relativeFrom="paragraph">
                  <wp:posOffset>-685165</wp:posOffset>
                </wp:positionV>
                <wp:extent cx="447675" cy="1524000"/>
                <wp:effectExtent l="12700" t="17145" r="6350" b="11430"/>
                <wp:wrapNone/>
                <wp:docPr id="11" name="Овал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235895" flipV="1">
                          <a:off x="0" y="0"/>
                          <a:ext cx="447675" cy="15240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88118B2" id="Овал 11" o:spid="_x0000_s1026" style="position:absolute;margin-left:67.2pt;margin-top:-53.95pt;width:35.25pt;height:120pt;rotation:5859033fd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">
                <v:stroke dashstyle="1 1" endcap="round"/>
              </v:oval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077595</wp:posOffset>
                </wp:positionH>
                <wp:positionV relativeFrom="paragraph">
                  <wp:posOffset>-679450</wp:posOffset>
                </wp:positionV>
                <wp:extent cx="9525" cy="1504315"/>
                <wp:effectExtent l="8255" t="3810" r="11430" b="5715"/>
                <wp:wrapNone/>
                <wp:docPr id="10" name="Прям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5365431">
                          <a:off x="0" y="0"/>
                          <a:ext cx="9525" cy="1504315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783D14" id="Прямая соединительная линия 10" o:spid="_x0000_s1026" style="position:absolute;rotation:-5860481fd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4.85pt,-53.5pt" to="85.6pt,6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">
                <v:stroke dashstyle="1 1" endcap="round"/>
              </v:lin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24765</wp:posOffset>
                </wp:positionH>
                <wp:positionV relativeFrom="paragraph">
                  <wp:posOffset>51435</wp:posOffset>
                </wp:positionV>
                <wp:extent cx="2352675" cy="0"/>
                <wp:effectExtent l="7620" t="53340" r="20955" b="60960"/>
                <wp:wrapNone/>
                <wp:docPr id="9" name="Прямая соединительная линия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526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BF9565" id="Прямая соединительная линия 9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.95pt,4.05pt" to="187.2pt,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">
                <v:stroke endarrow="block"/>
              </v:line>
            </w:pict>
          </mc:Fallback>
        </mc:AlternateConten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мер: найти объем тела, полученного вращением эллипса  вокруг оси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Ox</w:t>
      </w: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1386840</wp:posOffset>
                </wp:positionH>
                <wp:positionV relativeFrom="paragraph">
                  <wp:posOffset>393700</wp:posOffset>
                </wp:positionV>
                <wp:extent cx="0" cy="1924050"/>
                <wp:effectExtent l="55245" t="18415" r="59055" b="10160"/>
                <wp:wrapNone/>
                <wp:docPr id="8" name="Прямая соединительная линия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9240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F441B8" id="Прямая соединительная линия 8" o:spid="_x0000_s1026" style="position:absolute;flip:y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9.2pt,31pt" to="109.2pt,18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">
                <v:stroke endarrow="block"/>
              </v:lin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position w:val="-24"/>
          <w:sz w:val="28"/>
          <w:szCs w:val="28"/>
          <w:lang w:val="en-US" w:eastAsia="ru-RU"/>
        </w:rPr>
        <w:object w:dxaOrig="1219" w:dyaOrig="660">
          <v:shape id="_x0000_i1090" type="#_x0000_t75" style="width:60.75pt;height:33pt" o:ole="">
            <v:imagedata r:id="rId123" o:title=""/>
          </v:shape>
          <o:OLEObject Type="Embed" ProgID="Equation.3" ShapeID="_x0000_i1090" DrawAspect="Content" ObjectID="_1669407560" r:id="rId124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                                                           V</w:t>
      </w:r>
      <w:r w:rsidRPr="00A705F7">
        <w:rPr>
          <w:rFonts w:ascii="Times New Roman" w:eastAsia="Times New Roman" w:hAnsi="Times New Roman" w:cs="Times New Roman"/>
          <w:sz w:val="16"/>
          <w:szCs w:val="28"/>
          <w:lang w:val="en-US" w:eastAsia="ru-RU"/>
        </w:rPr>
        <w:t xml:space="preserve"> 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=  2</w:t>
      </w:r>
      <w:r w:rsidRPr="00A705F7">
        <w:rPr>
          <w:rFonts w:ascii="Times New Roman" w:eastAsia="Times New Roman" w:hAnsi="Times New Roman" w:cs="Times New Roman"/>
          <w:position w:val="-32"/>
          <w:sz w:val="28"/>
          <w:szCs w:val="28"/>
          <w:vertAlign w:val="superscript"/>
          <w:lang w:eastAsia="ru-RU"/>
        </w:rPr>
        <w:object w:dxaOrig="320" w:dyaOrig="760">
          <v:shape id="_x0000_i1091" type="#_x0000_t75" style="width:15.75pt;height:38.25pt" o:ole="">
            <v:imagedata r:id="rId125" o:title=""/>
          </v:shape>
          <o:OLEObject Type="Embed" ProgID="Equation.3" ShapeID="_x0000_i1091" DrawAspect="Content" ObjectID="_1669407561" r:id="rId126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π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2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dx ;                                                                                                                 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          y                                          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                   b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1887220</wp:posOffset>
                </wp:positionH>
                <wp:positionV relativeFrom="paragraph">
                  <wp:posOffset>94615</wp:posOffset>
                </wp:positionV>
                <wp:extent cx="0" cy="748030"/>
                <wp:effectExtent l="12700" t="13970" r="6350" b="9525"/>
                <wp:wrapNone/>
                <wp:docPr id="7" name="Прямая соединительная линия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48030"/>
                        </a:xfrm>
                        <a:prstGeom prst="line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E85EF9" id="Прямая соединительная линия 7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8.6pt,7.45pt" to="148.6pt,6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">
                <v:stroke dashstyle="1 1" endcap="round"/>
              </v:lin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821180</wp:posOffset>
                </wp:positionH>
                <wp:positionV relativeFrom="paragraph">
                  <wp:posOffset>95885</wp:posOffset>
                </wp:positionV>
                <wp:extent cx="68580" cy="737870"/>
                <wp:effectExtent l="13335" t="5715" r="13335" b="8890"/>
                <wp:wrapNone/>
                <wp:docPr id="6" name="Полилиния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8580" cy="737870"/>
                        </a:xfrm>
                        <a:custGeom>
                          <a:avLst/>
                          <a:gdLst>
                            <a:gd name="T0" fmla="*/ 108 w 108"/>
                            <a:gd name="T1" fmla="*/ 7 h 1162"/>
                            <a:gd name="T2" fmla="*/ 78 w 108"/>
                            <a:gd name="T3" fmla="*/ 16 h 1162"/>
                            <a:gd name="T4" fmla="*/ 45 w 108"/>
                            <a:gd name="T5" fmla="*/ 106 h 1162"/>
                            <a:gd name="T6" fmla="*/ 21 w 108"/>
                            <a:gd name="T7" fmla="*/ 223 h 1162"/>
                            <a:gd name="T8" fmla="*/ 9 w 108"/>
                            <a:gd name="T9" fmla="*/ 370 h 1162"/>
                            <a:gd name="T10" fmla="*/ 0 w 108"/>
                            <a:gd name="T11" fmla="*/ 580 h 1162"/>
                            <a:gd name="T12" fmla="*/ 6 w 108"/>
                            <a:gd name="T13" fmla="*/ 766 h 1162"/>
                            <a:gd name="T14" fmla="*/ 24 w 108"/>
                            <a:gd name="T15" fmla="*/ 913 h 1162"/>
                            <a:gd name="T16" fmla="*/ 42 w 108"/>
                            <a:gd name="T17" fmla="*/ 1039 h 1162"/>
                            <a:gd name="T18" fmla="*/ 57 w 108"/>
                            <a:gd name="T19" fmla="*/ 1090 h 1162"/>
                            <a:gd name="T20" fmla="*/ 81 w 108"/>
                            <a:gd name="T21" fmla="*/ 1138 h 1162"/>
                            <a:gd name="T22" fmla="*/ 105 w 108"/>
                            <a:gd name="T23" fmla="*/ 1162 h 116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</a:cxnLst>
                          <a:rect l="0" t="0" r="r" b="b"/>
                          <a:pathLst>
                            <a:path w="108" h="1162">
                              <a:moveTo>
                                <a:pt x="108" y="7"/>
                              </a:moveTo>
                              <a:cubicBezTo>
                                <a:pt x="98" y="3"/>
                                <a:pt x="88" y="0"/>
                                <a:pt x="78" y="16"/>
                              </a:cubicBezTo>
                              <a:cubicBezTo>
                                <a:pt x="68" y="32"/>
                                <a:pt x="54" y="72"/>
                                <a:pt x="45" y="106"/>
                              </a:cubicBezTo>
                              <a:cubicBezTo>
                                <a:pt x="36" y="140"/>
                                <a:pt x="27" y="179"/>
                                <a:pt x="21" y="223"/>
                              </a:cubicBezTo>
                              <a:cubicBezTo>
                                <a:pt x="15" y="267"/>
                                <a:pt x="12" y="311"/>
                                <a:pt x="9" y="370"/>
                              </a:cubicBezTo>
                              <a:cubicBezTo>
                                <a:pt x="6" y="429"/>
                                <a:pt x="0" y="514"/>
                                <a:pt x="0" y="580"/>
                              </a:cubicBezTo>
                              <a:cubicBezTo>
                                <a:pt x="0" y="646"/>
                                <a:pt x="2" y="710"/>
                                <a:pt x="6" y="766"/>
                              </a:cubicBezTo>
                              <a:cubicBezTo>
                                <a:pt x="10" y="822"/>
                                <a:pt x="18" y="868"/>
                                <a:pt x="24" y="913"/>
                              </a:cubicBezTo>
                              <a:cubicBezTo>
                                <a:pt x="30" y="958"/>
                                <a:pt x="37" y="1010"/>
                                <a:pt x="42" y="1039"/>
                              </a:cubicBezTo>
                              <a:cubicBezTo>
                                <a:pt x="47" y="1068"/>
                                <a:pt x="51" y="1074"/>
                                <a:pt x="57" y="1090"/>
                              </a:cubicBezTo>
                              <a:cubicBezTo>
                                <a:pt x="63" y="1106"/>
                                <a:pt x="73" y="1126"/>
                                <a:pt x="81" y="1138"/>
                              </a:cubicBezTo>
                              <a:cubicBezTo>
                                <a:pt x="89" y="1150"/>
                                <a:pt x="101" y="1158"/>
                                <a:pt x="105" y="1162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42A06C" id="Полилиния 6" o:spid="_x0000_s1026" style="position:absolute;margin-left:143.4pt;margin-top:7.55pt;width:5.4pt;height:58.1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8,11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" path="m108,7c98,3,88,,78,16,68,32,54,72,45,106,36,140,27,179,21,223,15,267,12,311,9,370,6,429,,514,,580v,66,2,130,6,186c10,822,18,868,24,913v6,45,13,97,18,126c47,1068,51,1074,57,1090v6,16,16,36,24,48c89,1150,101,1158,105,1162e" filled="f">
                <v:path arrowok="t" o:connecttype="custom" o:connectlocs="68580,4445;49530,10160;28575,67310;13335,141605;5715,234950;0,368300;3810,486410;15240,579755;26670,659765;36195,692150;51435,722630;66675,737870" o:connectangles="0,0,0,0,0,0,0,0,0,0,0,0"/>
              </v:shap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233805</wp:posOffset>
                </wp:positionH>
                <wp:positionV relativeFrom="paragraph">
                  <wp:posOffset>-45085</wp:posOffset>
                </wp:positionV>
                <wp:extent cx="160655" cy="1027430"/>
                <wp:effectExtent l="6985" t="7620" r="13335" b="12700"/>
                <wp:wrapNone/>
                <wp:docPr id="5" name="Полилиния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0655" cy="1027430"/>
                        </a:xfrm>
                        <a:custGeom>
                          <a:avLst/>
                          <a:gdLst>
                            <a:gd name="T0" fmla="*/ 241 w 253"/>
                            <a:gd name="T1" fmla="*/ 1 h 1618"/>
                            <a:gd name="T2" fmla="*/ 217 w 253"/>
                            <a:gd name="T3" fmla="*/ 7 h 1618"/>
                            <a:gd name="T4" fmla="*/ 163 w 253"/>
                            <a:gd name="T5" fmla="*/ 43 h 1618"/>
                            <a:gd name="T6" fmla="*/ 112 w 253"/>
                            <a:gd name="T7" fmla="*/ 127 h 1618"/>
                            <a:gd name="T8" fmla="*/ 58 w 253"/>
                            <a:gd name="T9" fmla="*/ 271 h 1618"/>
                            <a:gd name="T10" fmla="*/ 43 w 253"/>
                            <a:gd name="T11" fmla="*/ 340 h 1618"/>
                            <a:gd name="T12" fmla="*/ 10 w 253"/>
                            <a:gd name="T13" fmla="*/ 562 h 1618"/>
                            <a:gd name="T14" fmla="*/ 1 w 253"/>
                            <a:gd name="T15" fmla="*/ 787 h 1618"/>
                            <a:gd name="T16" fmla="*/ 4 w 253"/>
                            <a:gd name="T17" fmla="*/ 904 h 1618"/>
                            <a:gd name="T18" fmla="*/ 7 w 253"/>
                            <a:gd name="T19" fmla="*/ 994 h 1618"/>
                            <a:gd name="T20" fmla="*/ 22 w 253"/>
                            <a:gd name="T21" fmla="*/ 1153 h 1618"/>
                            <a:gd name="T22" fmla="*/ 55 w 253"/>
                            <a:gd name="T23" fmla="*/ 1309 h 1618"/>
                            <a:gd name="T24" fmla="*/ 97 w 253"/>
                            <a:gd name="T25" fmla="*/ 1453 h 1618"/>
                            <a:gd name="T26" fmla="*/ 148 w 253"/>
                            <a:gd name="T27" fmla="*/ 1546 h 1618"/>
                            <a:gd name="T28" fmla="*/ 196 w 253"/>
                            <a:gd name="T29" fmla="*/ 1600 h 1618"/>
                            <a:gd name="T30" fmla="*/ 253 w 253"/>
                            <a:gd name="T31" fmla="*/ 1618 h 161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</a:cxnLst>
                          <a:rect l="0" t="0" r="r" b="b"/>
                          <a:pathLst>
                            <a:path w="253" h="1618">
                              <a:moveTo>
                                <a:pt x="241" y="1"/>
                              </a:moveTo>
                              <a:cubicBezTo>
                                <a:pt x="235" y="0"/>
                                <a:pt x="230" y="0"/>
                                <a:pt x="217" y="7"/>
                              </a:cubicBezTo>
                              <a:cubicBezTo>
                                <a:pt x="204" y="14"/>
                                <a:pt x="181" y="23"/>
                                <a:pt x="163" y="43"/>
                              </a:cubicBezTo>
                              <a:cubicBezTo>
                                <a:pt x="145" y="63"/>
                                <a:pt x="129" y="89"/>
                                <a:pt x="112" y="127"/>
                              </a:cubicBezTo>
                              <a:cubicBezTo>
                                <a:pt x="95" y="165"/>
                                <a:pt x="69" y="236"/>
                                <a:pt x="58" y="271"/>
                              </a:cubicBezTo>
                              <a:cubicBezTo>
                                <a:pt x="47" y="306"/>
                                <a:pt x="51" y="292"/>
                                <a:pt x="43" y="340"/>
                              </a:cubicBezTo>
                              <a:cubicBezTo>
                                <a:pt x="35" y="388"/>
                                <a:pt x="17" y="488"/>
                                <a:pt x="10" y="562"/>
                              </a:cubicBezTo>
                              <a:cubicBezTo>
                                <a:pt x="3" y="636"/>
                                <a:pt x="2" y="730"/>
                                <a:pt x="1" y="787"/>
                              </a:cubicBezTo>
                              <a:cubicBezTo>
                                <a:pt x="0" y="844"/>
                                <a:pt x="3" y="870"/>
                                <a:pt x="4" y="904"/>
                              </a:cubicBezTo>
                              <a:cubicBezTo>
                                <a:pt x="5" y="938"/>
                                <a:pt x="4" y="953"/>
                                <a:pt x="7" y="994"/>
                              </a:cubicBezTo>
                              <a:cubicBezTo>
                                <a:pt x="10" y="1035"/>
                                <a:pt x="14" y="1101"/>
                                <a:pt x="22" y="1153"/>
                              </a:cubicBezTo>
                              <a:cubicBezTo>
                                <a:pt x="30" y="1205"/>
                                <a:pt x="43" y="1259"/>
                                <a:pt x="55" y="1309"/>
                              </a:cubicBezTo>
                              <a:cubicBezTo>
                                <a:pt x="67" y="1359"/>
                                <a:pt x="82" y="1414"/>
                                <a:pt x="97" y="1453"/>
                              </a:cubicBezTo>
                              <a:cubicBezTo>
                                <a:pt x="112" y="1492"/>
                                <a:pt x="132" y="1522"/>
                                <a:pt x="148" y="1546"/>
                              </a:cubicBezTo>
                              <a:cubicBezTo>
                                <a:pt x="164" y="1570"/>
                                <a:pt x="179" y="1588"/>
                                <a:pt x="196" y="1600"/>
                              </a:cubicBezTo>
                              <a:cubicBezTo>
                                <a:pt x="213" y="1612"/>
                                <a:pt x="244" y="1615"/>
                                <a:pt x="253" y="1618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F323AA" id="Полилиния 5" o:spid="_x0000_s1026" style="position:absolute;margin-left:97.15pt;margin-top:-3.55pt;width:12.65pt;height:80.9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3,1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" path="m241,1c235,,230,,217,7v-13,7,-36,16,-54,36c145,63,129,89,112,127,95,165,69,236,58,271v-11,35,-7,21,-15,69c35,388,17,488,10,562,3,636,2,730,1,787,,844,3,870,4,904v1,34,,49,3,90c10,1035,14,1101,22,1153v8,52,21,106,33,156c67,1359,82,1414,97,1453v15,39,35,69,51,93c164,1570,179,1588,196,1600v17,12,48,15,57,18e" filled="f">
                <v:path arrowok="t" o:connecttype="custom" o:connectlocs="153035,635;137795,4445;103505,27305;71120,80645;36830,172085;27305,215900;6350,356870;635,499745;2540,574040;4445,631190;13970,732155;34925,831215;61595,922655;93980,981710;124460,1016000;160655,1027430" o:connectangles="0,0,0,0,0,0,0,0,0,0,0,0,0,0,0,0"/>
              </v:shape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234440</wp:posOffset>
                </wp:positionH>
                <wp:positionV relativeFrom="paragraph">
                  <wp:posOffset>-46355</wp:posOffset>
                </wp:positionV>
                <wp:extent cx="314325" cy="1028700"/>
                <wp:effectExtent l="7620" t="6350" r="11430" b="12700"/>
                <wp:wrapNone/>
                <wp:docPr id="4" name="Овал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" cy="10287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098AB0F" id="Овал 4" o:spid="_x0000_s1026" style="position:absolute;margin-left:97.2pt;margin-top:-3.65pt;width:24.75pt;height:81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">
                <v:stroke dashstyle="1 1" endcap="round"/>
              </v:oval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643890</wp:posOffset>
                </wp:positionH>
                <wp:positionV relativeFrom="paragraph">
                  <wp:posOffset>-36830</wp:posOffset>
                </wp:positionV>
                <wp:extent cx="1485900" cy="1009650"/>
                <wp:effectExtent l="7620" t="6350" r="11430" b="12700"/>
                <wp:wrapNone/>
                <wp:docPr id="3" name="Овал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85900" cy="100965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D05C786" id="Овал 3" o:spid="_x0000_s1026" style="position:absolute;margin-left:50.7pt;margin-top:-2.9pt;width:117pt;height:79.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"/>
            </w:pict>
          </mc:Fallback>
        </mc:AlternateContent>
      </w: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821180</wp:posOffset>
                </wp:positionH>
                <wp:positionV relativeFrom="paragraph">
                  <wp:posOffset>100330</wp:posOffset>
                </wp:positionV>
                <wp:extent cx="133350" cy="733425"/>
                <wp:effectExtent l="13335" t="10160" r="5715" b="8890"/>
                <wp:wrapNone/>
                <wp:docPr id="2" name="Овал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3350" cy="7334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1663878" id="Овал 2" o:spid="_x0000_s1026" style="position:absolute;margin-left:143.4pt;margin-top:7.9pt;width:10.5pt;height:57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">
                <v:stroke dashstyle="1 1" endcap="round"/>
              </v:oval>
            </w:pict>
          </mc:Fallback>
        </mc:AlternateConten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noProof/>
          <w:sz w:val="20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177165</wp:posOffset>
                </wp:positionH>
                <wp:positionV relativeFrom="paragraph">
                  <wp:posOffset>127000</wp:posOffset>
                </wp:positionV>
                <wp:extent cx="2819400" cy="0"/>
                <wp:effectExtent l="7620" t="55245" r="20955" b="59055"/>
                <wp:wrapNone/>
                <wp:docPr id="1" name="Прямая соединительная линия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19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3E66AD" id="Прямая соединительная линия 1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.95pt,10pt" to="235.95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">
                <v:stroke endarrow="block"/>
              </v:line>
            </w:pict>
          </mc:Fallback>
        </mc:AlternateConten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-a                                        a                 x 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lastRenderedPageBreak/>
        <w:t xml:space="preserve">                        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                                -b      </w:t>
      </w: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A705F7" w:rsidRPr="00A705F7" w:rsidRDefault="00A705F7" w:rsidP="00A705F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2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= b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2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1 - </w:t>
      </w:r>
      <w:r w:rsidRPr="00A705F7">
        <w:rPr>
          <w:rFonts w:ascii="Times New Roman" w:eastAsia="Times New Roman" w:hAnsi="Times New Roman" w:cs="Times New Roman"/>
          <w:position w:val="-24"/>
          <w:sz w:val="28"/>
          <w:szCs w:val="28"/>
          <w:lang w:val="en-US" w:eastAsia="ru-RU"/>
        </w:rPr>
        <w:object w:dxaOrig="360" w:dyaOrig="660">
          <v:shape id="_x0000_i1092" type="#_x0000_t75" style="width:18pt;height:33pt" o:ole="">
            <v:imagedata r:id="rId127" o:title=""/>
          </v:shape>
          <o:OLEObject Type="Embed" ProgID="Equation.3" ShapeID="_x0000_i1092" DrawAspect="Content" ObjectID="_1669407562" r:id="rId128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;   V = 2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π</w:t>
      </w:r>
      <w:r w:rsidRPr="00A705F7">
        <w:rPr>
          <w:rFonts w:ascii="Times New Roman" w:eastAsia="Times New Roman" w:hAnsi="Times New Roman" w:cs="Times New Roman"/>
          <w:position w:val="-32"/>
          <w:sz w:val="28"/>
          <w:szCs w:val="28"/>
          <w:vertAlign w:val="superscript"/>
          <w:lang w:eastAsia="ru-RU"/>
        </w:rPr>
        <w:object w:dxaOrig="320" w:dyaOrig="760">
          <v:shape id="_x0000_i1093" type="#_x0000_t75" style="width:15.75pt;height:38.25pt" o:ole="">
            <v:imagedata r:id="rId125" o:title=""/>
          </v:shape>
          <o:OLEObject Type="Embed" ProgID="Equation.3" ShapeID="_x0000_i1093" DrawAspect="Content" ObjectID="_1669407563" r:id="rId129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2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1 – </w:t>
      </w:r>
      <w:r w:rsidRPr="00A705F7">
        <w:rPr>
          <w:rFonts w:ascii="Times New Roman" w:eastAsia="Times New Roman" w:hAnsi="Times New Roman" w:cs="Times New Roman"/>
          <w:position w:val="-24"/>
          <w:sz w:val="28"/>
          <w:szCs w:val="28"/>
          <w:lang w:val="en-US" w:eastAsia="ru-RU"/>
        </w:rPr>
        <w:object w:dxaOrig="360" w:dyaOrig="660">
          <v:shape id="_x0000_i1094" type="#_x0000_t75" style="width:18pt;height:33pt" o:ole="">
            <v:imagedata r:id="rId127" o:title=""/>
          </v:shape>
          <o:OLEObject Type="Embed" ProgID="Equation.3" ShapeID="_x0000_i1094" DrawAspect="Content" ObjectID="_1669407564" r:id="rId130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dx = 2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π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2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(x</w:t>
      </w:r>
      <w:r w:rsidRPr="00A705F7">
        <w:rPr>
          <w:rFonts w:ascii="Times New Roman" w:eastAsia="Times New Roman" w:hAnsi="Times New Roman" w:cs="Times New Roman"/>
          <w:position w:val="-24"/>
          <w:sz w:val="28"/>
          <w:szCs w:val="28"/>
          <w:lang w:val="en-US" w:eastAsia="ru-RU"/>
        </w:rPr>
        <w:object w:dxaOrig="340" w:dyaOrig="600">
          <v:shape id="_x0000_i1095" type="#_x0000_t75" style="width:17.25pt;height:30pt" o:ole="">
            <v:imagedata r:id="rId131" o:title=""/>
          </v:shape>
          <o:OLEObject Type="Embed" ProgID="Equation.3" ShapeID="_x0000_i1095" DrawAspect="Content" ObjectID="_1669407565" r:id="rId132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–  </w:t>
      </w:r>
      <w:r w:rsidRPr="00A705F7">
        <w:rPr>
          <w:rFonts w:ascii="Times New Roman" w:eastAsia="Times New Roman" w:hAnsi="Times New Roman" w:cs="Times New Roman"/>
          <w:position w:val="-24"/>
          <w:sz w:val="28"/>
          <w:szCs w:val="28"/>
          <w:lang w:val="en-US" w:eastAsia="ru-RU"/>
        </w:rPr>
        <w:object w:dxaOrig="480" w:dyaOrig="660">
          <v:shape id="_x0000_i1096" type="#_x0000_t75" style="width:24pt;height:33pt" o:ole="">
            <v:imagedata r:id="rId133" o:title=""/>
          </v:shape>
          <o:OLEObject Type="Embed" ProgID="Equation.3" ShapeID="_x0000_i1096" DrawAspect="Content" ObjectID="_1669407566" r:id="rId134"/>
        </w:object>
      </w:r>
      <w:r w:rsidRPr="00A705F7">
        <w:rPr>
          <w:rFonts w:ascii="Times New Roman" w:eastAsia="Times New Roman" w:hAnsi="Times New Roman" w:cs="Times New Roman"/>
          <w:position w:val="-24"/>
          <w:sz w:val="28"/>
          <w:szCs w:val="28"/>
          <w:lang w:val="en-US" w:eastAsia="ru-RU"/>
        </w:rPr>
        <w:object w:dxaOrig="340" w:dyaOrig="600">
          <v:shape id="_x0000_i1097" type="#_x0000_t75" style="width:17.25pt;height:30pt" o:ole="">
            <v:imagedata r:id="rId131" o:title=""/>
          </v:shape>
          <o:OLEObject Type="Embed" ProgID="Equation.3" ShapeID="_x0000_i1097" DrawAspect="Content" ObjectID="_1669407567" r:id="rId135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 =  2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π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b</w:t>
      </w:r>
      <w:r w:rsidRPr="00A705F7">
        <w:rPr>
          <w:rFonts w:ascii="Times New Roman" w:eastAsia="Times New Roman" w:hAnsi="Times New Roman" w:cs="Times New Roman"/>
          <w:sz w:val="28"/>
          <w:szCs w:val="28"/>
          <w:vertAlign w:val="superscript"/>
          <w:lang w:val="en-US" w:eastAsia="ru-RU"/>
        </w:rPr>
        <w:t>2</w: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a –</w:t>
      </w:r>
      <w:r w:rsidRPr="00A705F7">
        <w:rPr>
          <w:rFonts w:ascii="Times New Roman" w:eastAsia="Times New Roman" w:hAnsi="Times New Roman" w:cs="Times New Roman"/>
          <w:position w:val="-24"/>
          <w:sz w:val="28"/>
          <w:szCs w:val="28"/>
          <w:lang w:val="en-US" w:eastAsia="ru-RU"/>
        </w:rPr>
        <w:object w:dxaOrig="240" w:dyaOrig="620">
          <v:shape id="_x0000_i1098" type="#_x0000_t75" style="width:12pt;height:30.75pt" o:ole="">
            <v:imagedata r:id="rId136" o:title=""/>
          </v:shape>
          <o:OLEObject Type="Embed" ProgID="Equation.3" ShapeID="_x0000_i1098" DrawAspect="Content" ObjectID="_1669407568" r:id="rId137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 =</w:t>
      </w:r>
      <w:r w:rsidRPr="00A705F7">
        <w:rPr>
          <w:rFonts w:ascii="Times New Roman" w:eastAsia="Times New Roman" w:hAnsi="Times New Roman" w:cs="Times New Roman"/>
          <w:position w:val="-24"/>
          <w:sz w:val="28"/>
          <w:szCs w:val="28"/>
          <w:lang w:val="en-US" w:eastAsia="ru-RU"/>
        </w:rPr>
        <w:object w:dxaOrig="700" w:dyaOrig="660">
          <v:shape id="_x0000_i1099" type="#_x0000_t75" style="width:35.25pt;height:33pt" o:ole="">
            <v:imagedata r:id="rId138" o:title=""/>
          </v:shape>
          <o:OLEObject Type="Embed" ProgID="Equation.3" ShapeID="_x0000_i1099" DrawAspect="Content" ObjectID="_1669407569" r:id="rId139"/>
        </w:object>
      </w:r>
      <w:r w:rsidRPr="00A705F7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;</w:t>
      </w:r>
    </w:p>
    <w:p w:rsidR="00A705F7" w:rsidRPr="00A705F7" w:rsidRDefault="00A705F7" w:rsidP="00A705F7">
      <w:pPr>
        <w:spacing w:after="200" w:line="276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705F7">
        <w:rPr>
          <w:rFonts w:ascii="Times New Roman" w:eastAsia="Times New Roman" w:hAnsi="Times New Roman" w:cs="Times New Roman"/>
          <w:sz w:val="28"/>
          <w:szCs w:val="28"/>
          <w:lang w:eastAsia="ru-RU"/>
        </w:rPr>
        <w:t>Вычислить несобственные интегралы</w:t>
      </w:r>
    </w:p>
    <w:tbl>
      <w:tblPr>
        <w:tblStyle w:val="a3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"/>
        <w:gridCol w:w="4854"/>
        <w:gridCol w:w="564"/>
        <w:gridCol w:w="4813"/>
      </w:tblGrid>
      <w:tr w:rsidR="00A705F7" w:rsidRPr="00A705F7" w:rsidTr="00A705F7">
        <w:tc>
          <w:tcPr>
            <w:tcW w:w="5494" w:type="dxa"/>
            <w:gridSpan w:val="2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A705F7" w:rsidRPr="00A705F7" w:rsidRDefault="00A705F7" w:rsidP="00A705F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ВАРИАНТ 1</w:t>
            </w:r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ние 1</w:t>
            </w:r>
          </w:p>
        </w:tc>
        <w:tc>
          <w:tcPr>
            <w:tcW w:w="5494" w:type="dxa"/>
            <w:gridSpan w:val="2"/>
            <w:tcBorders>
              <w:left w:val="single" w:sz="4" w:space="0" w:color="auto"/>
            </w:tcBorders>
          </w:tcPr>
          <w:p w:rsidR="00A705F7" w:rsidRDefault="00A705F7" w:rsidP="00A705F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ВАРИАНТ </w:t>
            </w: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ние 1</w:t>
            </w:r>
          </w:p>
        </w:tc>
      </w:tr>
      <w:tr w:rsidR="00A705F7" w:rsidRPr="00A705F7" w:rsidTr="00A705F7">
        <w:tc>
          <w:tcPr>
            <w:tcW w:w="534" w:type="dxa"/>
            <w:vAlign w:val="center"/>
          </w:tcPr>
          <w:p w:rsidR="00A705F7" w:rsidRPr="00A705F7" w:rsidRDefault="00A705F7" w:rsidP="00A705F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  <w:p w:rsidR="00A705F7" w:rsidRPr="00A705F7" w:rsidRDefault="00A705F7" w:rsidP="00A705F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60" w:type="dxa"/>
            <w:tcBorders>
              <w:top w:val="nil"/>
              <w:bottom w:val="nil"/>
              <w:right w:val="single" w:sz="4" w:space="0" w:color="auto"/>
            </w:tcBorders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dx</m:t>
                        </m:r>
                      </m:num>
                      <m:den>
                        <m:rad>
                          <m:ra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8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3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68" w:type="dxa"/>
            <w:tcBorders>
              <w:left w:val="single" w:sz="4" w:space="0" w:color="auto"/>
            </w:tcBorders>
            <w:vAlign w:val="center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26" w:type="dxa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2-x</m:t>
                            </m:r>
                          </m:e>
                        </m:rad>
                      </m:den>
                    </m:f>
                  </m:e>
                </m:nary>
              </m:oMath>
            </m:oMathPara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A705F7" w:rsidRPr="00A705F7" w:rsidTr="00A705F7">
        <w:tc>
          <w:tcPr>
            <w:tcW w:w="534" w:type="dxa"/>
            <w:vAlign w:val="center"/>
          </w:tcPr>
          <w:p w:rsidR="00A705F7" w:rsidRPr="00A705F7" w:rsidRDefault="00A705F7" w:rsidP="00A705F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  <w:p w:rsidR="00A705F7" w:rsidRPr="00A705F7" w:rsidRDefault="00A705F7" w:rsidP="00A705F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60" w:type="dxa"/>
            <w:tcBorders>
              <w:top w:val="nil"/>
              <w:bottom w:val="nil"/>
              <w:right w:val="single" w:sz="4" w:space="0" w:color="auto"/>
            </w:tcBorders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1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68" w:type="dxa"/>
            <w:tcBorders>
              <w:left w:val="single" w:sz="4" w:space="0" w:color="auto"/>
            </w:tcBorders>
            <w:vAlign w:val="center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26" w:type="dxa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den>
                    </m:f>
                  </m:sup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d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ln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den>
                    </m:f>
                  </m:e>
                </m:nary>
              </m:oMath>
            </m:oMathPara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A705F7" w:rsidRPr="00A705F7" w:rsidTr="00A705F7">
        <w:tc>
          <w:tcPr>
            <w:tcW w:w="534" w:type="dxa"/>
            <w:vAlign w:val="center"/>
          </w:tcPr>
          <w:p w:rsidR="00A705F7" w:rsidRPr="00A705F7" w:rsidRDefault="00A705F7" w:rsidP="00A705F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  <w:p w:rsidR="00A705F7" w:rsidRPr="00A705F7" w:rsidRDefault="00A705F7" w:rsidP="00A705F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60" w:type="dxa"/>
            <w:tcBorders>
              <w:top w:val="nil"/>
              <w:bottom w:val="nil"/>
              <w:right w:val="single" w:sz="4" w:space="0" w:color="auto"/>
            </w:tcBorders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∞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-x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dx</m:t>
                    </m:r>
                  </m:e>
                </m:nary>
              </m:oMath>
            </m:oMathPara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68" w:type="dxa"/>
            <w:tcBorders>
              <w:left w:val="single" w:sz="4" w:space="0" w:color="auto"/>
            </w:tcBorders>
            <w:vAlign w:val="center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26" w:type="dxa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∞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dx</m:t>
                    </m:r>
                  </m:e>
                </m:nary>
              </m:oMath>
            </m:oMathPara>
          </w:p>
        </w:tc>
      </w:tr>
      <w:tr w:rsidR="00A705F7" w:rsidRPr="00A705F7" w:rsidTr="00A705F7">
        <w:tc>
          <w:tcPr>
            <w:tcW w:w="534" w:type="dxa"/>
            <w:tcBorders>
              <w:bottom w:val="single" w:sz="4" w:space="0" w:color="auto"/>
            </w:tcBorders>
            <w:vAlign w:val="center"/>
          </w:tcPr>
          <w:p w:rsidR="00A705F7" w:rsidRPr="00A705F7" w:rsidRDefault="00A705F7" w:rsidP="00A705F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  <w:p w:rsidR="00A705F7" w:rsidRPr="00A705F7" w:rsidRDefault="00A705F7" w:rsidP="00A705F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60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1+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68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(x+2)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A705F7" w:rsidRPr="00A705F7" w:rsidTr="00A705F7">
        <w:tc>
          <w:tcPr>
            <w:tcW w:w="5494" w:type="dxa"/>
            <w:gridSpan w:val="2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ние 2</w:t>
            </w:r>
          </w:p>
        </w:tc>
        <w:tc>
          <w:tcPr>
            <w:tcW w:w="5494" w:type="dxa"/>
            <w:gridSpan w:val="2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ние 2</w:t>
            </w:r>
          </w:p>
        </w:tc>
      </w:tr>
      <w:tr w:rsidR="00A705F7" w:rsidRPr="00A705F7" w:rsidTr="00A705F7">
        <w:tc>
          <w:tcPr>
            <w:tcW w:w="534" w:type="dxa"/>
            <w:tcBorders>
              <w:top w:val="nil"/>
            </w:tcBorders>
            <w:vAlign w:val="center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60" w:type="dxa"/>
            <w:tcBorders>
              <w:top w:val="nil"/>
              <w:bottom w:val="nil"/>
              <w:right w:val="single" w:sz="4" w:space="0" w:color="auto"/>
            </w:tcBorders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4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68" w:type="dxa"/>
            <w:tcBorders>
              <w:top w:val="nil"/>
              <w:left w:val="single" w:sz="4" w:space="0" w:color="auto"/>
            </w:tcBorders>
            <w:vAlign w:val="center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1)</w:t>
            </w:r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26" w:type="dxa"/>
            <w:tcBorders>
              <w:top w:val="nil"/>
            </w:tcBorders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3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dx</m:t>
                        </m:r>
                      </m:num>
                      <m:den>
                        <m:rad>
                          <m:ra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4</m:t>
                            </m:r>
                          </m:deg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-4</m:t>
                            </m:r>
                          </m:e>
                        </m:rad>
                      </m:den>
                    </m:f>
                  </m:e>
                </m:nary>
              </m:oMath>
            </m:oMathPara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A705F7" w:rsidRPr="00A705F7" w:rsidTr="00A705F7">
        <w:tc>
          <w:tcPr>
            <w:tcW w:w="534" w:type="dxa"/>
            <w:vAlign w:val="center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60" w:type="dxa"/>
            <w:tcBorders>
              <w:top w:val="nil"/>
              <w:bottom w:val="nil"/>
              <w:right w:val="single" w:sz="4" w:space="0" w:color="auto"/>
            </w:tcBorders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6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dx</m:t>
                        </m:r>
                      </m:num>
                      <m:den>
                        <m:rad>
                          <m:ra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deg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(4-x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</m:oMath>
            </m:oMathPara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68" w:type="dxa"/>
            <w:tcBorders>
              <w:left w:val="single" w:sz="4" w:space="0" w:color="auto"/>
            </w:tcBorders>
            <w:vAlign w:val="center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2)</w:t>
            </w:r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26" w:type="dxa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d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x-1</m:t>
                            </m:r>
                          </m:e>
                        </m:rad>
                      </m:den>
                    </m:f>
                  </m:e>
                </m:nary>
              </m:oMath>
            </m:oMathPara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A705F7" w:rsidRPr="00A705F7" w:rsidTr="00A705F7">
        <w:tc>
          <w:tcPr>
            <w:tcW w:w="534" w:type="dxa"/>
            <w:vAlign w:val="center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60" w:type="dxa"/>
            <w:tcBorders>
              <w:top w:val="nil"/>
              <w:bottom w:val="nil"/>
              <w:right w:val="single" w:sz="4" w:space="0" w:color="auto"/>
            </w:tcBorders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(4x+7)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</w:tc>
        <w:tc>
          <w:tcPr>
            <w:tcW w:w="568" w:type="dxa"/>
            <w:tcBorders>
              <w:left w:val="single" w:sz="4" w:space="0" w:color="auto"/>
            </w:tcBorders>
            <w:vAlign w:val="center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3)</w:t>
            </w:r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26" w:type="dxa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m:oMathPara>
              <m:oMathParaPr>
                <m:jc m:val="center"/>
              </m:oMathParaPr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∞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-3x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dx</m:t>
                    </m:r>
                  </m:e>
                </m:nary>
              </m:oMath>
            </m:oMathPara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A705F7" w:rsidRPr="00A705F7" w:rsidTr="00A705F7">
        <w:tc>
          <w:tcPr>
            <w:tcW w:w="534" w:type="dxa"/>
            <w:vAlign w:val="center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60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arctg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1+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x</m:t>
                </m:r>
              </m:oMath>
            </m:oMathPara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68" w:type="dxa"/>
            <w:tcBorders>
              <w:left w:val="single" w:sz="4" w:space="0" w:color="auto"/>
            </w:tcBorders>
            <w:vAlign w:val="center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A705F7">
              <w:rPr>
                <w:rFonts w:ascii="Times New Roman" w:hAnsi="Times New Roman" w:cs="Times New Roman"/>
                <w:sz w:val="28"/>
                <w:szCs w:val="28"/>
              </w:rPr>
              <w:t>4)</w:t>
            </w:r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4926" w:type="dxa"/>
          </w:tcPr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m:oMathPara>
              <m:oMath>
                <m:nary>
                  <m:naryPr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∞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d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8"/>
                                <w:szCs w:val="28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(x+1)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8"/>
                                <w:szCs w:val="28"/>
                                <w:lang w:val="en-US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</m:oMath>
            </m:oMathPara>
          </w:p>
          <w:p w:rsidR="00A705F7" w:rsidRPr="00A705F7" w:rsidRDefault="00A705F7" w:rsidP="00A705F7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A705F7" w:rsidRPr="00A705F7" w:rsidRDefault="00A705F7" w:rsidP="00A705F7">
      <w:pPr>
        <w:spacing w:after="200" w:line="276" w:lineRule="auto"/>
        <w:ind w:left="7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41BAC" w:rsidRPr="00A705F7" w:rsidRDefault="005F619D" w:rsidP="005F619D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еподаватель   Науразова Л.А</w:t>
      </w:r>
    </w:p>
    <w:sectPr w:rsidR="00E41BAC" w:rsidRPr="00A705F7" w:rsidSect="005F619D">
      <w:pgSz w:w="11906" w:h="16838"/>
      <w:pgMar w:top="567" w:right="567" w:bottom="1134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15464D"/>
    <w:multiLevelType w:val="hybridMultilevel"/>
    <w:tmpl w:val="5484BA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05182A43"/>
    <w:multiLevelType w:val="hybridMultilevel"/>
    <w:tmpl w:val="34341CD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 w15:restartNumberingAfterBreak="0">
    <w:nsid w:val="0CDD23FC"/>
    <w:multiLevelType w:val="hybridMultilevel"/>
    <w:tmpl w:val="2CDC54CE"/>
    <w:lvl w:ilvl="0" w:tplc="AA04F740">
      <w:start w:val="1"/>
      <w:numFmt w:val="bullet"/>
      <w:lvlText w:val=""/>
      <w:lvlJc w:val="left"/>
      <w:pPr>
        <w:tabs>
          <w:tab w:val="num" w:pos="1437"/>
        </w:tabs>
        <w:ind w:left="143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BB650DA"/>
    <w:multiLevelType w:val="hybridMultilevel"/>
    <w:tmpl w:val="5674F714"/>
    <w:lvl w:ilvl="0" w:tplc="AA04F740">
      <w:start w:val="1"/>
      <w:numFmt w:val="bullet"/>
      <w:lvlText w:val=""/>
      <w:lvlJc w:val="left"/>
      <w:pPr>
        <w:tabs>
          <w:tab w:val="num" w:pos="1077"/>
        </w:tabs>
        <w:ind w:left="107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1095DB0"/>
    <w:multiLevelType w:val="hybridMultilevel"/>
    <w:tmpl w:val="47AAD510"/>
    <w:lvl w:ilvl="0" w:tplc="7B6080E4">
      <w:start w:val="2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  <w:rPr>
        <w:rFonts w:cs="Times New Roman"/>
      </w:rPr>
    </w:lvl>
  </w:abstractNum>
  <w:abstractNum w:abstractNumId="5" w15:restartNumberingAfterBreak="0">
    <w:nsid w:val="39180499"/>
    <w:multiLevelType w:val="hybridMultilevel"/>
    <w:tmpl w:val="F29C07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0B4FF9"/>
    <w:multiLevelType w:val="hybridMultilevel"/>
    <w:tmpl w:val="00A64ED2"/>
    <w:lvl w:ilvl="0" w:tplc="3FDEB382">
      <w:start w:val="1"/>
      <w:numFmt w:val="decimal"/>
      <w:lvlText w:val="%1."/>
      <w:lvlJc w:val="left"/>
      <w:pPr>
        <w:tabs>
          <w:tab w:val="num" w:pos="1698"/>
        </w:tabs>
        <w:ind w:left="1698" w:hanging="99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  <w:rPr>
        <w:rFonts w:cs="Times New Roman"/>
      </w:rPr>
    </w:lvl>
  </w:abstractNum>
  <w:abstractNum w:abstractNumId="7" w15:restartNumberingAfterBreak="0">
    <w:nsid w:val="3CF94C6E"/>
    <w:multiLevelType w:val="hybridMultilevel"/>
    <w:tmpl w:val="2DAC73CA"/>
    <w:lvl w:ilvl="0" w:tplc="AA04F740">
      <w:start w:val="1"/>
      <w:numFmt w:val="bullet"/>
      <w:lvlText w:val=""/>
      <w:lvlJc w:val="left"/>
      <w:pPr>
        <w:tabs>
          <w:tab w:val="num" w:pos="1077"/>
        </w:tabs>
        <w:ind w:left="107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D7B6642"/>
    <w:multiLevelType w:val="multilevel"/>
    <w:tmpl w:val="00A64ED2"/>
    <w:lvl w:ilvl="0">
      <w:start w:val="1"/>
      <w:numFmt w:val="decimal"/>
      <w:lvlText w:val="%1."/>
      <w:lvlJc w:val="left"/>
      <w:pPr>
        <w:tabs>
          <w:tab w:val="num" w:pos="1698"/>
        </w:tabs>
        <w:ind w:left="1698" w:hanging="99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  <w:rPr>
        <w:rFonts w:cs="Times New Roman"/>
      </w:rPr>
    </w:lvl>
  </w:abstractNum>
  <w:abstractNum w:abstractNumId="9" w15:restartNumberingAfterBreak="0">
    <w:nsid w:val="3F031BC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10" w15:restartNumberingAfterBreak="0">
    <w:nsid w:val="44A959D6"/>
    <w:multiLevelType w:val="hybridMultilevel"/>
    <w:tmpl w:val="9E907CB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AA04F740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auto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1" w15:restartNumberingAfterBreak="0">
    <w:nsid w:val="458B1ED5"/>
    <w:multiLevelType w:val="hybridMultilevel"/>
    <w:tmpl w:val="BFC8EE36"/>
    <w:lvl w:ilvl="0" w:tplc="AA04F740">
      <w:start w:val="1"/>
      <w:numFmt w:val="bullet"/>
      <w:lvlText w:val=""/>
      <w:lvlJc w:val="left"/>
      <w:pPr>
        <w:tabs>
          <w:tab w:val="num" w:pos="1437"/>
        </w:tabs>
        <w:ind w:left="143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52235AF3"/>
    <w:multiLevelType w:val="hybridMultilevel"/>
    <w:tmpl w:val="57F845F0"/>
    <w:lvl w:ilvl="0" w:tplc="AA04F740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19000B">
      <w:start w:val="1"/>
      <w:numFmt w:val="bullet"/>
      <w:lvlText w:val=""/>
      <w:lvlJc w:val="left"/>
      <w:pPr>
        <w:tabs>
          <w:tab w:val="num" w:pos="1803"/>
        </w:tabs>
        <w:ind w:left="1803" w:hanging="360"/>
      </w:pPr>
      <w:rPr>
        <w:rFonts w:ascii="Wingdings" w:hAnsi="Wingdings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3"/>
        </w:tabs>
        <w:ind w:left="252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3"/>
        </w:tabs>
        <w:ind w:left="324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3"/>
        </w:tabs>
        <w:ind w:left="396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3"/>
        </w:tabs>
        <w:ind w:left="468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3"/>
        </w:tabs>
        <w:ind w:left="540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3"/>
        </w:tabs>
        <w:ind w:left="612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3"/>
        </w:tabs>
        <w:ind w:left="6843" w:hanging="360"/>
      </w:pPr>
      <w:rPr>
        <w:rFonts w:ascii="Wingdings" w:hAnsi="Wingdings" w:hint="default"/>
      </w:rPr>
    </w:lvl>
  </w:abstractNum>
  <w:abstractNum w:abstractNumId="13" w15:restartNumberingAfterBreak="0">
    <w:nsid w:val="57063E91"/>
    <w:multiLevelType w:val="hybridMultilevel"/>
    <w:tmpl w:val="6584D39C"/>
    <w:lvl w:ilvl="0" w:tplc="83829D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5E8A1DC3"/>
    <w:multiLevelType w:val="hybridMultilevel"/>
    <w:tmpl w:val="F29C07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C0E24CC"/>
    <w:multiLevelType w:val="hybridMultilevel"/>
    <w:tmpl w:val="F29C07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D790871"/>
    <w:multiLevelType w:val="hybridMultilevel"/>
    <w:tmpl w:val="0CA212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7B0F3281"/>
    <w:multiLevelType w:val="hybridMultilevel"/>
    <w:tmpl w:val="F29C079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DAF0033"/>
    <w:multiLevelType w:val="hybridMultilevel"/>
    <w:tmpl w:val="D2E2E260"/>
    <w:lvl w:ilvl="0" w:tplc="0419000F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num w:numId="1">
    <w:abstractNumId w:val="17"/>
  </w:num>
  <w:num w:numId="2">
    <w:abstractNumId w:val="15"/>
  </w:num>
  <w:num w:numId="3">
    <w:abstractNumId w:val="5"/>
  </w:num>
  <w:num w:numId="4">
    <w:abstractNumId w:val="14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</w:num>
  <w:num w:numId="7">
    <w:abstractNumId w:val="18"/>
  </w:num>
  <w:num w:numId="8">
    <w:abstractNumId w:val="13"/>
  </w:num>
  <w:num w:numId="9">
    <w:abstractNumId w:val="6"/>
  </w:num>
  <w:num w:numId="10">
    <w:abstractNumId w:val="8"/>
  </w:num>
  <w:num w:numId="11">
    <w:abstractNumId w:val="4"/>
  </w:num>
  <w:num w:numId="12">
    <w:abstractNumId w:val="7"/>
  </w:num>
  <w:num w:numId="13">
    <w:abstractNumId w:val="10"/>
  </w:num>
  <w:num w:numId="14">
    <w:abstractNumId w:val="12"/>
  </w:num>
  <w:num w:numId="15">
    <w:abstractNumId w:val="2"/>
  </w:num>
  <w:num w:numId="16">
    <w:abstractNumId w:val="11"/>
  </w:num>
  <w:num w:numId="17">
    <w:abstractNumId w:val="3"/>
  </w:num>
  <w:num w:numId="18">
    <w:abstractNumId w:val="9"/>
  </w:num>
  <w:num w:numId="19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05F7"/>
    <w:rsid w:val="005F619D"/>
    <w:rsid w:val="00A705F7"/>
    <w:rsid w:val="00E41B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,"/>
  <w:listSeparator w:val=";"/>
  <w14:docId w14:val="172855F6"/>
  <w15:chartTrackingRefBased/>
  <w15:docId w15:val="{517E9BFD-ED1E-44CC-9C79-B7823B4CFB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A705F7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qFormat/>
    <w:rsid w:val="00A705F7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A705F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705F7"/>
    <w:pPr>
      <w:spacing w:after="0" w:line="240" w:lineRule="auto"/>
    </w:pPr>
    <w:rPr>
      <w:rFonts w:eastAsia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A705F7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A705F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9"/>
    <w:rsid w:val="00A705F7"/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1">
    <w:name w:val="Нет списка1"/>
    <w:next w:val="a2"/>
    <w:uiPriority w:val="99"/>
    <w:semiHidden/>
    <w:unhideWhenUsed/>
    <w:rsid w:val="00A705F7"/>
  </w:style>
  <w:style w:type="paragraph" w:styleId="a4">
    <w:name w:val="Body Text"/>
    <w:basedOn w:val="a"/>
    <w:link w:val="a5"/>
    <w:uiPriority w:val="99"/>
    <w:rsid w:val="00A705F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36"/>
      <w:szCs w:val="24"/>
      <w:lang w:eastAsia="ru-RU"/>
    </w:rPr>
  </w:style>
  <w:style w:type="character" w:customStyle="1" w:styleId="a5">
    <w:name w:val="Основной текст Знак"/>
    <w:basedOn w:val="a0"/>
    <w:link w:val="a4"/>
    <w:uiPriority w:val="99"/>
    <w:rsid w:val="00A705F7"/>
    <w:rPr>
      <w:rFonts w:ascii="Times New Roman" w:eastAsia="Times New Roman" w:hAnsi="Times New Roman" w:cs="Times New Roman"/>
      <w:b/>
      <w:bCs/>
      <w:sz w:val="36"/>
      <w:szCs w:val="24"/>
      <w:lang w:eastAsia="ru-RU"/>
    </w:rPr>
  </w:style>
  <w:style w:type="paragraph" w:styleId="a6">
    <w:basedOn w:val="a"/>
    <w:next w:val="a7"/>
    <w:link w:val="a8"/>
    <w:uiPriority w:val="10"/>
    <w:qFormat/>
    <w:rsid w:val="00A705F7"/>
    <w:pPr>
      <w:spacing w:after="0" w:line="240" w:lineRule="auto"/>
      <w:jc w:val="center"/>
    </w:pPr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a8">
    <w:name w:val="Название Знак"/>
    <w:basedOn w:val="a0"/>
    <w:link w:val="a6"/>
    <w:uiPriority w:val="10"/>
    <w:locked/>
    <w:rsid w:val="00A705F7"/>
    <w:rPr>
      <w:rFonts w:ascii="Cambria" w:eastAsia="Times New Roman" w:hAnsi="Cambria" w:cs="Times New Roman"/>
      <w:b/>
      <w:bCs/>
      <w:kern w:val="28"/>
      <w:sz w:val="32"/>
      <w:szCs w:val="32"/>
    </w:rPr>
  </w:style>
  <w:style w:type="table" w:customStyle="1" w:styleId="12">
    <w:name w:val="Сетка таблицы1"/>
    <w:basedOn w:val="a1"/>
    <w:next w:val="a3"/>
    <w:uiPriority w:val="59"/>
    <w:rsid w:val="00A705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Normal (Web)"/>
    <w:basedOn w:val="a"/>
    <w:uiPriority w:val="99"/>
    <w:rsid w:val="00A705F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cented">
    <w:name w:val="accented"/>
    <w:basedOn w:val="a0"/>
    <w:rsid w:val="00A705F7"/>
    <w:rPr>
      <w:rFonts w:cs="Times New Roman"/>
    </w:rPr>
  </w:style>
  <w:style w:type="character" w:styleId="aa">
    <w:name w:val="Hyperlink"/>
    <w:basedOn w:val="a0"/>
    <w:uiPriority w:val="99"/>
    <w:rsid w:val="00A705F7"/>
    <w:rPr>
      <w:rFonts w:cs="Times New Roman"/>
      <w:color w:val="0000FF"/>
      <w:u w:val="single"/>
    </w:rPr>
  </w:style>
  <w:style w:type="paragraph" w:styleId="ab">
    <w:name w:val="header"/>
    <w:basedOn w:val="a"/>
    <w:link w:val="ac"/>
    <w:rsid w:val="00A705F7"/>
    <w:pPr>
      <w:tabs>
        <w:tab w:val="center" w:pos="4677"/>
        <w:tab w:val="right" w:pos="9355"/>
      </w:tabs>
      <w:spacing w:after="0" w:line="240" w:lineRule="auto"/>
    </w:pPr>
    <w:rPr>
      <w:rFonts w:ascii="Arial" w:eastAsia="Times New Roman" w:hAnsi="Arial" w:cs="Times New Roman"/>
      <w:sz w:val="28"/>
      <w:szCs w:val="28"/>
      <w:lang w:eastAsia="ru-RU"/>
    </w:rPr>
  </w:style>
  <w:style w:type="character" w:customStyle="1" w:styleId="ac">
    <w:name w:val="Верхний колонтитул Знак"/>
    <w:basedOn w:val="a0"/>
    <w:link w:val="ab"/>
    <w:rsid w:val="00A705F7"/>
    <w:rPr>
      <w:rFonts w:ascii="Arial" w:eastAsia="Times New Roman" w:hAnsi="Arial" w:cs="Times New Roman"/>
      <w:sz w:val="28"/>
      <w:szCs w:val="28"/>
      <w:lang w:eastAsia="ru-RU"/>
    </w:rPr>
  </w:style>
  <w:style w:type="paragraph" w:styleId="ad">
    <w:name w:val="footer"/>
    <w:basedOn w:val="a"/>
    <w:link w:val="ae"/>
    <w:uiPriority w:val="99"/>
    <w:rsid w:val="00A705F7"/>
    <w:pPr>
      <w:tabs>
        <w:tab w:val="center" w:pos="4677"/>
        <w:tab w:val="right" w:pos="9355"/>
      </w:tabs>
      <w:spacing w:after="0" w:line="240" w:lineRule="auto"/>
    </w:pPr>
    <w:rPr>
      <w:rFonts w:ascii="Arial" w:eastAsia="Times New Roman" w:hAnsi="Arial" w:cs="Times New Roman"/>
      <w:sz w:val="28"/>
      <w:szCs w:val="28"/>
      <w:lang w:eastAsia="ru-RU"/>
    </w:rPr>
  </w:style>
  <w:style w:type="character" w:customStyle="1" w:styleId="ae">
    <w:name w:val="Нижний колонтитул Знак"/>
    <w:basedOn w:val="a0"/>
    <w:link w:val="ad"/>
    <w:uiPriority w:val="99"/>
    <w:rsid w:val="00A705F7"/>
    <w:rPr>
      <w:rFonts w:ascii="Arial" w:eastAsia="Times New Roman" w:hAnsi="Arial" w:cs="Times New Roman"/>
      <w:sz w:val="28"/>
      <w:szCs w:val="28"/>
      <w:lang w:eastAsia="ru-RU"/>
    </w:rPr>
  </w:style>
  <w:style w:type="character" w:styleId="af">
    <w:name w:val="annotation reference"/>
    <w:basedOn w:val="a0"/>
    <w:uiPriority w:val="99"/>
    <w:semiHidden/>
    <w:rsid w:val="00A705F7"/>
    <w:rPr>
      <w:rFonts w:cs="Times New Roman"/>
      <w:sz w:val="16"/>
      <w:szCs w:val="16"/>
    </w:rPr>
  </w:style>
  <w:style w:type="paragraph" w:styleId="af0">
    <w:name w:val="annotation text"/>
    <w:basedOn w:val="a"/>
    <w:link w:val="af1"/>
    <w:uiPriority w:val="99"/>
    <w:semiHidden/>
    <w:rsid w:val="00A705F7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character" w:customStyle="1" w:styleId="af1">
    <w:name w:val="Текст примечания Знак"/>
    <w:basedOn w:val="a0"/>
    <w:link w:val="af0"/>
    <w:uiPriority w:val="99"/>
    <w:semiHidden/>
    <w:rsid w:val="00A705F7"/>
    <w:rPr>
      <w:rFonts w:ascii="Arial" w:eastAsia="Times New Roman" w:hAnsi="Arial" w:cs="Times New Roman"/>
      <w:sz w:val="20"/>
      <w:szCs w:val="20"/>
      <w:lang w:eastAsia="ru-RU"/>
    </w:rPr>
  </w:style>
  <w:style w:type="paragraph" w:styleId="af2">
    <w:name w:val="annotation subject"/>
    <w:basedOn w:val="af0"/>
    <w:next w:val="af0"/>
    <w:link w:val="af3"/>
    <w:uiPriority w:val="99"/>
    <w:semiHidden/>
    <w:rsid w:val="00A705F7"/>
    <w:rPr>
      <w:b/>
      <w:bCs/>
    </w:rPr>
  </w:style>
  <w:style w:type="character" w:customStyle="1" w:styleId="af3">
    <w:name w:val="Тема примечания Знак"/>
    <w:basedOn w:val="af1"/>
    <w:link w:val="af2"/>
    <w:uiPriority w:val="99"/>
    <w:semiHidden/>
    <w:rsid w:val="00A705F7"/>
    <w:rPr>
      <w:rFonts w:ascii="Arial" w:eastAsia="Times New Roman" w:hAnsi="Arial" w:cs="Times New Roman"/>
      <w:b/>
      <w:bCs/>
      <w:sz w:val="20"/>
      <w:szCs w:val="20"/>
      <w:lang w:eastAsia="ru-RU"/>
    </w:rPr>
  </w:style>
  <w:style w:type="paragraph" w:styleId="af4">
    <w:name w:val="Balloon Text"/>
    <w:basedOn w:val="a"/>
    <w:link w:val="af5"/>
    <w:uiPriority w:val="99"/>
    <w:semiHidden/>
    <w:rsid w:val="00A705F7"/>
    <w:pPr>
      <w:spacing w:after="0" w:line="240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5">
    <w:name w:val="Текст выноски Знак"/>
    <w:basedOn w:val="a0"/>
    <w:link w:val="af4"/>
    <w:uiPriority w:val="99"/>
    <w:semiHidden/>
    <w:rsid w:val="00A705F7"/>
    <w:rPr>
      <w:rFonts w:ascii="Tahoma" w:eastAsia="Times New Roman" w:hAnsi="Tahoma" w:cs="Tahoma"/>
      <w:sz w:val="16"/>
      <w:szCs w:val="16"/>
      <w:lang w:eastAsia="ru-RU"/>
    </w:rPr>
  </w:style>
  <w:style w:type="paragraph" w:styleId="af6">
    <w:name w:val="footnote text"/>
    <w:basedOn w:val="a"/>
    <w:link w:val="af7"/>
    <w:uiPriority w:val="99"/>
    <w:semiHidden/>
    <w:rsid w:val="00A705F7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ru-RU"/>
    </w:rPr>
  </w:style>
  <w:style w:type="character" w:customStyle="1" w:styleId="af7">
    <w:name w:val="Текст сноски Знак"/>
    <w:basedOn w:val="a0"/>
    <w:link w:val="af6"/>
    <w:uiPriority w:val="99"/>
    <w:semiHidden/>
    <w:rsid w:val="00A705F7"/>
    <w:rPr>
      <w:rFonts w:ascii="Arial" w:eastAsia="Times New Roman" w:hAnsi="Arial" w:cs="Times New Roman"/>
      <w:sz w:val="20"/>
      <w:szCs w:val="20"/>
      <w:lang w:eastAsia="ru-RU"/>
    </w:rPr>
  </w:style>
  <w:style w:type="character" w:styleId="af8">
    <w:name w:val="footnote reference"/>
    <w:basedOn w:val="a0"/>
    <w:semiHidden/>
    <w:rsid w:val="00A705F7"/>
    <w:rPr>
      <w:rFonts w:cs="Times New Roman"/>
      <w:vertAlign w:val="superscript"/>
    </w:rPr>
  </w:style>
  <w:style w:type="character" w:styleId="af9">
    <w:name w:val="page number"/>
    <w:basedOn w:val="a0"/>
    <w:uiPriority w:val="99"/>
    <w:rsid w:val="00A705F7"/>
    <w:rPr>
      <w:rFonts w:cs="Times New Roman"/>
    </w:rPr>
  </w:style>
  <w:style w:type="paragraph" w:styleId="21">
    <w:name w:val="Body Text 2"/>
    <w:basedOn w:val="a"/>
    <w:link w:val="22"/>
    <w:uiPriority w:val="99"/>
    <w:rsid w:val="00A705F7"/>
    <w:pPr>
      <w:spacing w:after="0" w:line="240" w:lineRule="auto"/>
    </w:pPr>
    <w:rPr>
      <w:rFonts w:ascii="Times New Roman" w:eastAsia="Times New Roman" w:hAnsi="Times New Roman" w:cs="Times New Roman"/>
      <w:i/>
      <w:sz w:val="24"/>
      <w:szCs w:val="20"/>
      <w:lang w:val="en-US" w:eastAsia="ru-RU"/>
    </w:rPr>
  </w:style>
  <w:style w:type="character" w:customStyle="1" w:styleId="22">
    <w:name w:val="Основной текст 2 Знак"/>
    <w:basedOn w:val="a0"/>
    <w:link w:val="21"/>
    <w:uiPriority w:val="99"/>
    <w:rsid w:val="00A705F7"/>
    <w:rPr>
      <w:rFonts w:ascii="Times New Roman" w:eastAsia="Times New Roman" w:hAnsi="Times New Roman" w:cs="Times New Roman"/>
      <w:i/>
      <w:sz w:val="24"/>
      <w:szCs w:val="20"/>
      <w:lang w:val="en-US" w:eastAsia="ru-RU"/>
    </w:rPr>
  </w:style>
  <w:style w:type="paragraph" w:styleId="a7">
    <w:name w:val="Title"/>
    <w:basedOn w:val="a"/>
    <w:next w:val="a"/>
    <w:link w:val="afa"/>
    <w:uiPriority w:val="10"/>
    <w:qFormat/>
    <w:rsid w:val="00A705F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a">
    <w:name w:val="Заголовок Знак"/>
    <w:basedOn w:val="a0"/>
    <w:link w:val="a7"/>
    <w:uiPriority w:val="10"/>
    <w:rsid w:val="00A705F7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2.wmf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58.wmf"/><Relationship Id="rId138" Type="http://schemas.openxmlformats.org/officeDocument/2006/relationships/image" Target="media/image60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8.bin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3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2.bin"/><Relationship Id="rId139" Type="http://schemas.openxmlformats.org/officeDocument/2006/relationships/oleObject" Target="embeddings/oleObject7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30.wmf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16" Type="http://schemas.openxmlformats.org/officeDocument/2006/relationships/oleObject" Target="embeddings/oleObject61.bin"/><Relationship Id="rId124" Type="http://schemas.openxmlformats.org/officeDocument/2006/relationships/oleObject" Target="embeddings/oleObject66.bin"/><Relationship Id="rId129" Type="http://schemas.openxmlformats.org/officeDocument/2006/relationships/oleObject" Target="embeddings/oleObject69.bin"/><Relationship Id="rId137" Type="http://schemas.openxmlformats.org/officeDocument/2006/relationships/oleObject" Target="embeddings/oleObject7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71.bin"/><Relationship Id="rId14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3.wmf"/><Relationship Id="rId127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5.wmf"/><Relationship Id="rId141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image" Target="media/image57.wmf"/><Relationship Id="rId136" Type="http://schemas.openxmlformats.org/officeDocument/2006/relationships/image" Target="media/image59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7</Pages>
  <Words>1985</Words>
  <Characters>11316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</cp:revision>
  <dcterms:created xsi:type="dcterms:W3CDTF">2020-12-13T20:16:00Z</dcterms:created>
  <dcterms:modified xsi:type="dcterms:W3CDTF">2020-12-13T20:30:00Z</dcterms:modified>
</cp:coreProperties>
</file>